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F3D24" w:rsidRPr="00511BD7" w:rsidRDefault="00511BD7" w:rsidP="00511BD7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OLE_LINK7"/>
      <w:bookmarkStart w:id="1" w:name="OLE_LINK223"/>
      <w:bookmarkStart w:id="2" w:name="OLE_LINK224"/>
      <w:bookmarkStart w:id="3" w:name="OLE_LINK3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298 </w:t>
      </w:r>
      <w:r w:rsidRPr="008D333F">
        <w:rPr>
          <w:rFonts w:ascii="Times New Roman" w:hAnsi="Times New Roman" w:cs="Times New Roman" w:hint="eastAsia"/>
          <w:b/>
          <w:color w:val="000000" w:themeColor="text1"/>
          <w:sz w:val="28"/>
          <w:szCs w:val="28"/>
        </w:rPr>
        <w:t>D</w:t>
      </w:r>
      <w:r w:rsidRPr="008D333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PP-IV </w:t>
      </w:r>
      <w:r w:rsidR="00CF2D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</w:t>
      </w:r>
      <w:r w:rsidRPr="008D333F">
        <w:rPr>
          <w:rFonts w:ascii="Times New Roman" w:hAnsi="Times New Roman" w:cs="Times New Roman" w:hint="eastAsia"/>
          <w:b/>
          <w:color w:val="000000" w:themeColor="text1"/>
          <w:sz w:val="28"/>
          <w:szCs w:val="28"/>
        </w:rPr>
        <w:t>nhibitors</w:t>
      </w:r>
    </w:p>
    <w:bookmarkEnd w:id="0"/>
    <w:bookmarkEnd w:id="1"/>
    <w:bookmarkEnd w:id="2"/>
    <w:bookmarkEnd w:id="3"/>
    <w:p w:rsidR="00CF3D24" w:rsidRPr="00876557" w:rsidRDefault="00CF3D24" w:rsidP="00CF3D24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. </w:t>
      </w:r>
      <w:r w:rsidRPr="008765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Xanthine derivatives</w:t>
      </w:r>
    </w:p>
    <w:tbl>
      <w:tblPr>
        <w:tblStyle w:val="a5"/>
        <w:tblW w:w="8472" w:type="dxa"/>
        <w:jc w:val="center"/>
        <w:tblLayout w:type="fixed"/>
        <w:tblLook w:val="04A0" w:firstRow="1" w:lastRow="0" w:firstColumn="1" w:lastColumn="0" w:noHBand="0" w:noVBand="1"/>
      </w:tblPr>
      <w:tblGrid>
        <w:gridCol w:w="934"/>
        <w:gridCol w:w="4252"/>
        <w:gridCol w:w="1443"/>
        <w:gridCol w:w="992"/>
        <w:gridCol w:w="851"/>
      </w:tblGrid>
      <w:tr w:rsidR="00973DB5" w:rsidTr="008D34FA">
        <w:trPr>
          <w:jc w:val="center"/>
        </w:trPr>
        <w:tc>
          <w:tcPr>
            <w:tcW w:w="934" w:type="dxa"/>
            <w:vAlign w:val="center"/>
          </w:tcPr>
          <w:p w:rsidR="00973DB5" w:rsidRPr="00767B05" w:rsidRDefault="00973DB5" w:rsidP="008D34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 w:rsidR="00CF3D24"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o.</w:t>
            </w:r>
          </w:p>
        </w:tc>
        <w:tc>
          <w:tcPr>
            <w:tcW w:w="4252" w:type="dxa"/>
            <w:vAlign w:val="center"/>
          </w:tcPr>
          <w:p w:rsidR="00973DB5" w:rsidRPr="00767B05" w:rsidRDefault="00767B05" w:rsidP="008D34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="00CF3D24"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tructure</w:t>
            </w:r>
          </w:p>
        </w:tc>
        <w:tc>
          <w:tcPr>
            <w:tcW w:w="1443" w:type="dxa"/>
            <w:vAlign w:val="center"/>
          </w:tcPr>
          <w:p w:rsidR="00973DB5" w:rsidRPr="00767B05" w:rsidRDefault="00973DB5" w:rsidP="008D34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767B0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973DB5" w:rsidRPr="00767B05" w:rsidRDefault="00973DB5" w:rsidP="008D34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p</w:t>
            </w:r>
            <w:r w:rsidRPr="00767B05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IC</w:t>
            </w:r>
            <w:r w:rsidRPr="00767B05">
              <w:rPr>
                <w:rFonts w:ascii="Times New Roman" w:hAnsi="Times New Roman" w:cs="Times New Roman" w:hint="eastAsia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  <w:vAlign w:val="center"/>
          </w:tcPr>
          <w:p w:rsidR="00973DB5" w:rsidRPr="00767B05" w:rsidRDefault="00767B05" w:rsidP="008D34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R</w:t>
            </w:r>
            <w:r w:rsidRPr="00767B05">
              <w:rPr>
                <w:rFonts w:ascii="Times New Roman" w:hAnsi="Times New Roman" w:cs="Times New Roman"/>
                <w:b/>
                <w:sz w:val="24"/>
                <w:szCs w:val="24"/>
              </w:rPr>
              <w:t>ef.</w:t>
            </w:r>
          </w:p>
        </w:tc>
      </w:tr>
      <w:tr w:rsidR="00973DB5" w:rsidTr="00767B05">
        <w:trPr>
          <w:jc w:val="center"/>
        </w:trPr>
        <w:tc>
          <w:tcPr>
            <w:tcW w:w="934" w:type="dxa"/>
            <w:vAlign w:val="center"/>
          </w:tcPr>
          <w:p w:rsidR="00973DB5" w:rsidRPr="00767B05" w:rsidRDefault="00973DB5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973DB5" w:rsidRPr="00C00034" w:rsidRDefault="005A68C7" w:rsidP="00C000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431" w:dyaOrig="18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9pt;height:92.8pt" o:ole="">
                  <v:imagedata r:id="rId8" o:title=""/>
                </v:shape>
                <o:OLEObject Type="Embed" ProgID="ChemDraw.Document.6.0" ShapeID="_x0000_i1025" DrawAspect="Content" ObjectID="_1732371235" r:id="rId9"/>
              </w:object>
            </w:r>
          </w:p>
        </w:tc>
        <w:tc>
          <w:tcPr>
            <w:tcW w:w="1443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301</w:t>
            </w:r>
          </w:p>
        </w:tc>
        <w:tc>
          <w:tcPr>
            <w:tcW w:w="851" w:type="dxa"/>
            <w:vAlign w:val="center"/>
          </w:tcPr>
          <w:p w:rsidR="00973DB5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73DB5" w:rsidTr="00767B05">
        <w:trPr>
          <w:jc w:val="center"/>
        </w:trPr>
        <w:tc>
          <w:tcPr>
            <w:tcW w:w="934" w:type="dxa"/>
            <w:vAlign w:val="center"/>
          </w:tcPr>
          <w:p w:rsidR="00973DB5" w:rsidRPr="00767B05" w:rsidRDefault="00973DB5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973DB5" w:rsidRPr="00C00034" w:rsidRDefault="00973DB5" w:rsidP="00C000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435" w:dyaOrig="1862">
                <v:shape id="_x0000_i1026" type="#_x0000_t75" style="width:171.9pt;height:92.8pt" o:ole="">
                  <v:imagedata r:id="rId10" o:title=""/>
                </v:shape>
                <o:OLEObject Type="Embed" ProgID="ChemDraw.Document.6.0" ShapeID="_x0000_i1026" DrawAspect="Content" ObjectID="_1732371236" r:id="rId11"/>
              </w:object>
            </w:r>
          </w:p>
        </w:tc>
        <w:tc>
          <w:tcPr>
            <w:tcW w:w="1443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851" w:type="dxa"/>
            <w:vAlign w:val="center"/>
          </w:tcPr>
          <w:p w:rsidR="00973DB5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73DB5" w:rsidTr="00767B05">
        <w:trPr>
          <w:jc w:val="center"/>
        </w:trPr>
        <w:tc>
          <w:tcPr>
            <w:tcW w:w="934" w:type="dxa"/>
            <w:vAlign w:val="center"/>
          </w:tcPr>
          <w:p w:rsidR="00973DB5" w:rsidRPr="00767B05" w:rsidRDefault="00973DB5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973DB5" w:rsidRPr="00C00034" w:rsidRDefault="005A68C7" w:rsidP="00C000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432" w:dyaOrig="1863">
                <v:shape id="_x0000_i1027" type="#_x0000_t75" style="width:171.9pt;height:92.8pt" o:ole="">
                  <v:imagedata r:id="rId12" o:title=""/>
                </v:shape>
                <o:OLEObject Type="Embed" ProgID="ChemDraw.Document.6.0" ShapeID="_x0000_i1027" DrawAspect="Content" ObjectID="_1732371237" r:id="rId13"/>
              </w:object>
            </w:r>
          </w:p>
        </w:tc>
        <w:tc>
          <w:tcPr>
            <w:tcW w:w="1443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973DB5" w:rsidRPr="00D62689" w:rsidRDefault="00973DB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  <w:tc>
          <w:tcPr>
            <w:tcW w:w="851" w:type="dxa"/>
            <w:vAlign w:val="center"/>
          </w:tcPr>
          <w:p w:rsidR="00973DB5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5956BB" w:rsidRDefault="005956BB" w:rsidP="00C00034">
            <w:pPr>
              <w:jc w:val="center"/>
            </w:pPr>
            <w:r>
              <w:object w:dxaOrig="3348" w:dyaOrig="1555">
                <v:shape id="_x0000_i1028" type="#_x0000_t75" style="width:167.7pt;height:77.85pt" o:ole="">
                  <v:imagedata r:id="rId14" o:title=""/>
                </v:shape>
                <o:OLEObject Type="Embed" ProgID="ChemDraw.Document.6.0" ShapeID="_x0000_i1028" DrawAspect="Content" ObjectID="_1732371238" r:id="rId15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5956BB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5956BB" w:rsidRPr="00D62689" w:rsidRDefault="009F0C77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5956BB" w:rsidRDefault="005956BB" w:rsidP="00C00034">
            <w:pPr>
              <w:jc w:val="center"/>
            </w:pPr>
            <w:r>
              <w:object w:dxaOrig="3348" w:dyaOrig="1747">
                <v:shape id="_x0000_i1029" type="#_x0000_t75" style="width:167.7pt;height:87.4pt" o:ole="">
                  <v:imagedata r:id="rId16" o:title=""/>
                </v:shape>
                <o:OLEObject Type="Embed" ProgID="ChemDraw.Document.6.0" ShapeID="_x0000_i1029" DrawAspect="Content" ObjectID="_1732371239" r:id="rId17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67B0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403</w:t>
            </w:r>
            <w:r w:rsidR="00D62689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992" w:type="dxa"/>
            <w:vAlign w:val="center"/>
          </w:tcPr>
          <w:p w:rsidR="005956BB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56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5956BB" w:rsidRDefault="005956BB" w:rsidP="00C00034">
            <w:pPr>
              <w:jc w:val="center"/>
            </w:pPr>
            <w:r>
              <w:object w:dxaOrig="2494" w:dyaOrig="1795">
                <v:shape id="_x0000_i1030" type="#_x0000_t75" style="width:124.45pt;height:90.3pt" o:ole="">
                  <v:imagedata r:id="rId18" o:title=""/>
                </v:shape>
                <o:OLEObject Type="Embed" ProgID="ChemDraw.Document.6.0" ShapeID="_x0000_i1030" DrawAspect="Content" ObjectID="_1732371240" r:id="rId19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500</w:t>
            </w:r>
          </w:p>
        </w:tc>
        <w:tc>
          <w:tcPr>
            <w:tcW w:w="992" w:type="dxa"/>
            <w:vAlign w:val="center"/>
          </w:tcPr>
          <w:p w:rsidR="005956BB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5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7</w:t>
            </w:r>
          </w:p>
        </w:tc>
        <w:tc>
          <w:tcPr>
            <w:tcW w:w="4252" w:type="dxa"/>
          </w:tcPr>
          <w:p w:rsidR="005956BB" w:rsidRDefault="005956BB" w:rsidP="00C00034">
            <w:pPr>
              <w:jc w:val="center"/>
            </w:pPr>
            <w:r>
              <w:object w:dxaOrig="2425" w:dyaOrig="1556">
                <v:shape id="_x0000_i1031" type="#_x0000_t75" style="width:121.55pt;height:77.85pt" o:ole="">
                  <v:imagedata r:id="rId20" o:title=""/>
                </v:shape>
                <o:OLEObject Type="Embed" ProgID="ChemDraw.Document.6.0" ShapeID="_x0000_i1031" DrawAspect="Content" ObjectID="_1732371241" r:id="rId21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992" w:type="dxa"/>
            <w:vAlign w:val="center"/>
          </w:tcPr>
          <w:p w:rsidR="005956BB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7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</w:t>
            </w:r>
          </w:p>
        </w:tc>
        <w:tc>
          <w:tcPr>
            <w:tcW w:w="4252" w:type="dxa"/>
          </w:tcPr>
          <w:p w:rsidR="005956BB" w:rsidRDefault="00775360" w:rsidP="00C00034">
            <w:pPr>
              <w:jc w:val="center"/>
            </w:pPr>
            <w:r>
              <w:object w:dxaOrig="3348" w:dyaOrig="1556">
                <v:shape id="_x0000_i1032" type="#_x0000_t75" style="width:147.35pt;height:68.65pt" o:ole="">
                  <v:imagedata r:id="rId22" o:title=""/>
                </v:shape>
                <o:OLEObject Type="Embed" ProgID="ChemDraw.Document.6.0" ShapeID="_x0000_i1032" DrawAspect="Content" ObjectID="_1732371242" r:id="rId23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5956BB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9</w:t>
            </w:r>
          </w:p>
        </w:tc>
        <w:tc>
          <w:tcPr>
            <w:tcW w:w="4252" w:type="dxa"/>
          </w:tcPr>
          <w:p w:rsidR="005956BB" w:rsidRDefault="00775360" w:rsidP="00C00034">
            <w:pPr>
              <w:jc w:val="center"/>
            </w:pPr>
            <w:r>
              <w:object w:dxaOrig="3351" w:dyaOrig="1556">
                <v:shape id="_x0000_i1033" type="#_x0000_t75" style="width:158.55pt;height:74.1pt" o:ole="">
                  <v:imagedata r:id="rId24" o:title=""/>
                </v:shape>
                <o:OLEObject Type="Embed" ProgID="ChemDraw.Document.6.0" ShapeID="_x0000_i1033" DrawAspect="Content" ObjectID="_1732371243" r:id="rId25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5956BB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  <w:tc>
          <w:tcPr>
            <w:tcW w:w="4252" w:type="dxa"/>
          </w:tcPr>
          <w:p w:rsidR="005956BB" w:rsidRDefault="00775360" w:rsidP="00C00034">
            <w:pPr>
              <w:jc w:val="center"/>
            </w:pPr>
            <w:r>
              <w:object w:dxaOrig="2506" w:dyaOrig="1602">
                <v:shape id="_x0000_i1034" type="#_x0000_t75" style="width:126.5pt;height:79.9pt" o:ole="">
                  <v:imagedata r:id="rId26" o:title=""/>
                </v:shape>
                <o:OLEObject Type="Embed" ProgID="ChemDraw.Document.6.0" ShapeID="_x0000_i1034" DrawAspect="Content" ObjectID="_1732371244" r:id="rId27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vAlign w:val="center"/>
          </w:tcPr>
          <w:p w:rsidR="005956BB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44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956BB" w:rsidTr="00767B05">
        <w:trPr>
          <w:jc w:val="center"/>
        </w:trPr>
        <w:tc>
          <w:tcPr>
            <w:tcW w:w="934" w:type="dxa"/>
            <w:vAlign w:val="center"/>
          </w:tcPr>
          <w:p w:rsidR="005956BB" w:rsidRPr="00767B05" w:rsidRDefault="00775360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1</w:t>
            </w:r>
          </w:p>
        </w:tc>
        <w:tc>
          <w:tcPr>
            <w:tcW w:w="4252" w:type="dxa"/>
          </w:tcPr>
          <w:p w:rsidR="005956BB" w:rsidRDefault="00775360" w:rsidP="00C00034">
            <w:pPr>
              <w:jc w:val="center"/>
            </w:pPr>
            <w:r>
              <w:object w:dxaOrig="3348" w:dyaOrig="1556">
                <v:shape id="_x0000_i1035" type="#_x0000_t75" style="width:167.7pt;height:77.85pt" o:ole="">
                  <v:imagedata r:id="rId28" o:title=""/>
                </v:shape>
                <o:OLEObject Type="Embed" ProgID="ChemDraw.Document.6.0" ShapeID="_x0000_i1035" DrawAspect="Content" ObjectID="_1732371245" r:id="rId29"/>
              </w:object>
            </w:r>
          </w:p>
        </w:tc>
        <w:tc>
          <w:tcPr>
            <w:tcW w:w="1443" w:type="dxa"/>
            <w:vAlign w:val="center"/>
          </w:tcPr>
          <w:p w:rsidR="005956BB" w:rsidRPr="00D62689" w:rsidRDefault="00775360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5956BB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5956BB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4252" w:type="dxa"/>
          </w:tcPr>
          <w:p w:rsidR="00775360" w:rsidRDefault="008B6B3C" w:rsidP="00C00034">
            <w:pPr>
              <w:jc w:val="center"/>
            </w:pPr>
            <w:r>
              <w:object w:dxaOrig="3432" w:dyaOrig="1601">
                <v:shape id="_x0000_i1036" type="#_x0000_t75" style="width:171.9pt;height:79.5pt" o:ole="">
                  <v:imagedata r:id="rId30" o:title=""/>
                </v:shape>
                <o:OLEObject Type="Embed" ProgID="ChemDraw.Document.6.0" ShapeID="_x0000_i1036" DrawAspect="Content" ObjectID="_1732371246" r:id="rId31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3</w:t>
            </w:r>
          </w:p>
        </w:tc>
        <w:tc>
          <w:tcPr>
            <w:tcW w:w="4252" w:type="dxa"/>
          </w:tcPr>
          <w:p w:rsidR="00775360" w:rsidRDefault="008B6B3C" w:rsidP="00C00034">
            <w:pPr>
              <w:jc w:val="center"/>
            </w:pPr>
            <w:r>
              <w:object w:dxaOrig="3348" w:dyaOrig="2433">
                <v:shape id="_x0000_i1037" type="#_x0000_t75" style="width:167.7pt;height:121.55pt" o:ole="">
                  <v:imagedata r:id="rId32" o:title=""/>
                </v:shape>
                <o:OLEObject Type="Embed" ProgID="ChemDraw.Document.6.0" ShapeID="_x0000_i1037" DrawAspect="Content" ObjectID="_1732371247" r:id="rId33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28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4</w:t>
            </w:r>
          </w:p>
        </w:tc>
        <w:tc>
          <w:tcPr>
            <w:tcW w:w="4252" w:type="dxa"/>
          </w:tcPr>
          <w:p w:rsidR="00775360" w:rsidRDefault="008B6B3C" w:rsidP="00C00034">
            <w:pPr>
              <w:jc w:val="center"/>
            </w:pPr>
            <w:r w:rsidRPr="00F36C63">
              <w:rPr>
                <w:color w:val="FF0000"/>
              </w:rPr>
              <w:object w:dxaOrig="3033" w:dyaOrig="1634">
                <v:shape id="_x0000_i1038" type="#_x0000_t75" style="width:151.9pt;height:81.55pt" o:ole="">
                  <v:imagedata r:id="rId34" o:title=""/>
                </v:shape>
                <o:OLEObject Type="Embed" ProgID="ChemDraw.Document.6.0" ShapeID="_x0000_i1038" DrawAspect="Content" ObjectID="_1732371248" r:id="rId35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5</w:t>
            </w:r>
          </w:p>
        </w:tc>
        <w:tc>
          <w:tcPr>
            <w:tcW w:w="4252" w:type="dxa"/>
          </w:tcPr>
          <w:p w:rsidR="00775360" w:rsidRDefault="008B6B3C" w:rsidP="008B6B3C">
            <w:pPr>
              <w:tabs>
                <w:tab w:val="left" w:pos="2720"/>
              </w:tabs>
              <w:jc w:val="left"/>
            </w:pPr>
            <w:r>
              <w:tab/>
            </w:r>
            <w:r>
              <w:object w:dxaOrig="3499" w:dyaOrig="1492">
                <v:shape id="_x0000_i1039" type="#_x0000_t75" style="width:174.8pt;height:74.5pt" o:ole="">
                  <v:imagedata r:id="rId36" o:title=""/>
                </v:shape>
                <o:OLEObject Type="Embed" ProgID="ChemDraw.Document.6.0" ShapeID="_x0000_i1039" DrawAspect="Content" ObjectID="_1732371249" r:id="rId37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6</w:t>
            </w:r>
          </w:p>
        </w:tc>
        <w:tc>
          <w:tcPr>
            <w:tcW w:w="4252" w:type="dxa"/>
          </w:tcPr>
          <w:p w:rsidR="008B6B3C" w:rsidRDefault="008B6B3C" w:rsidP="00C00034">
            <w:pPr>
              <w:jc w:val="center"/>
            </w:pPr>
            <w:r>
              <w:object w:dxaOrig="3347" w:dyaOrig="1492">
                <v:shape id="_x0000_i1040" type="#_x0000_t75" style="width:166.9pt;height:74.5pt" o:ole="">
                  <v:imagedata r:id="rId38" o:title=""/>
                </v:shape>
                <o:OLEObject Type="Embed" ProgID="ChemDraw.Document.6.0" ShapeID="_x0000_i1040" DrawAspect="Content" ObjectID="_1732371250" r:id="rId39"/>
              </w:object>
            </w:r>
          </w:p>
          <w:p w:rsidR="00775360" w:rsidRPr="008B6B3C" w:rsidRDefault="00775360" w:rsidP="008B6B3C">
            <w:pPr>
              <w:jc w:val="center"/>
            </w:pP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7</w:t>
            </w:r>
          </w:p>
        </w:tc>
        <w:tc>
          <w:tcPr>
            <w:tcW w:w="4252" w:type="dxa"/>
          </w:tcPr>
          <w:p w:rsidR="00775360" w:rsidRDefault="008B6B3C" w:rsidP="00C00034">
            <w:pPr>
              <w:jc w:val="center"/>
            </w:pPr>
            <w:r>
              <w:object w:dxaOrig="2424" w:dyaOrig="1558">
                <v:shape id="_x0000_i1041" type="#_x0000_t75" style="width:120.3pt;height:77.85pt" o:ole="">
                  <v:imagedata r:id="rId40" o:title=""/>
                </v:shape>
                <o:OLEObject Type="Embed" ProgID="ChemDraw.Document.6.0" ShapeID="_x0000_i1041" DrawAspect="Content" ObjectID="_1732371251" r:id="rId41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5360" w:rsidTr="00767B05">
        <w:trPr>
          <w:jc w:val="center"/>
        </w:trPr>
        <w:tc>
          <w:tcPr>
            <w:tcW w:w="934" w:type="dxa"/>
            <w:vAlign w:val="center"/>
          </w:tcPr>
          <w:p w:rsidR="00775360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8</w:t>
            </w:r>
          </w:p>
        </w:tc>
        <w:tc>
          <w:tcPr>
            <w:tcW w:w="4252" w:type="dxa"/>
          </w:tcPr>
          <w:p w:rsidR="00775360" w:rsidRDefault="008B6B3C" w:rsidP="00C00034">
            <w:pPr>
              <w:jc w:val="center"/>
            </w:pPr>
            <w:r>
              <w:object w:dxaOrig="3176" w:dyaOrig="1985">
                <v:shape id="_x0000_i1042" type="#_x0000_t75" style="width:159pt;height:99.45pt" o:ole="">
                  <v:imagedata r:id="rId42" o:title=""/>
                </v:shape>
                <o:OLEObject Type="Embed" ProgID="ChemDraw.Document.6.0" ShapeID="_x0000_i1042" DrawAspect="Content" ObjectID="_1732371252" r:id="rId43"/>
              </w:object>
            </w:r>
          </w:p>
        </w:tc>
        <w:tc>
          <w:tcPr>
            <w:tcW w:w="1443" w:type="dxa"/>
            <w:vAlign w:val="center"/>
          </w:tcPr>
          <w:p w:rsidR="00775360" w:rsidRPr="00D62689" w:rsidRDefault="005C5B9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992" w:type="dxa"/>
            <w:vAlign w:val="center"/>
          </w:tcPr>
          <w:p w:rsidR="00775360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96</w:t>
            </w:r>
          </w:p>
        </w:tc>
        <w:tc>
          <w:tcPr>
            <w:tcW w:w="851" w:type="dxa"/>
            <w:vAlign w:val="center"/>
          </w:tcPr>
          <w:p w:rsidR="00775360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B6B3C" w:rsidTr="00767B05">
        <w:trPr>
          <w:jc w:val="center"/>
        </w:trPr>
        <w:tc>
          <w:tcPr>
            <w:tcW w:w="934" w:type="dxa"/>
            <w:vAlign w:val="center"/>
          </w:tcPr>
          <w:p w:rsidR="008B6B3C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19</w:t>
            </w:r>
          </w:p>
        </w:tc>
        <w:tc>
          <w:tcPr>
            <w:tcW w:w="4252" w:type="dxa"/>
          </w:tcPr>
          <w:p w:rsidR="008B6B3C" w:rsidRDefault="00FD5043" w:rsidP="00C00034">
            <w:pPr>
              <w:jc w:val="center"/>
            </w:pPr>
            <w:r>
              <w:object w:dxaOrig="3178" w:dyaOrig="1833">
                <v:shape id="_x0000_i1043" type="#_x0000_t75" style="width:159pt;height:91.55pt" o:ole="">
                  <v:imagedata r:id="rId44" o:title=""/>
                </v:shape>
                <o:OLEObject Type="Embed" ProgID="ChemDraw.Document.6.0" ShapeID="_x0000_i1043" DrawAspect="Content" ObjectID="_1732371253" r:id="rId45"/>
              </w:object>
            </w:r>
          </w:p>
        </w:tc>
        <w:tc>
          <w:tcPr>
            <w:tcW w:w="1443" w:type="dxa"/>
            <w:vAlign w:val="center"/>
          </w:tcPr>
          <w:p w:rsidR="008B6B3C" w:rsidRPr="00D62689" w:rsidRDefault="00FD504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992" w:type="dxa"/>
            <w:vAlign w:val="center"/>
          </w:tcPr>
          <w:p w:rsidR="008B6B3C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43</w:t>
            </w:r>
          </w:p>
        </w:tc>
        <w:tc>
          <w:tcPr>
            <w:tcW w:w="851" w:type="dxa"/>
            <w:vAlign w:val="center"/>
          </w:tcPr>
          <w:p w:rsidR="008B6B3C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B6B3C" w:rsidTr="00767B05">
        <w:trPr>
          <w:jc w:val="center"/>
        </w:trPr>
        <w:tc>
          <w:tcPr>
            <w:tcW w:w="934" w:type="dxa"/>
            <w:vAlign w:val="center"/>
          </w:tcPr>
          <w:p w:rsidR="008B6B3C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4252" w:type="dxa"/>
          </w:tcPr>
          <w:p w:rsidR="008B6B3C" w:rsidRDefault="00FD5043" w:rsidP="00C00034">
            <w:pPr>
              <w:jc w:val="center"/>
            </w:pPr>
            <w:r>
              <w:object w:dxaOrig="3720" w:dyaOrig="1887">
                <v:shape id="_x0000_i1044" type="#_x0000_t75" style="width:186.05pt;height:94.45pt" o:ole="">
                  <v:imagedata r:id="rId46" o:title=""/>
                </v:shape>
                <o:OLEObject Type="Embed" ProgID="ChemDraw.Document.6.0" ShapeID="_x0000_i1044" DrawAspect="Content" ObjectID="_1732371254" r:id="rId47"/>
              </w:object>
            </w:r>
          </w:p>
        </w:tc>
        <w:tc>
          <w:tcPr>
            <w:tcW w:w="1443" w:type="dxa"/>
            <w:vAlign w:val="center"/>
          </w:tcPr>
          <w:p w:rsidR="008B6B3C" w:rsidRPr="00D62689" w:rsidRDefault="00FD504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992" w:type="dxa"/>
            <w:vAlign w:val="center"/>
          </w:tcPr>
          <w:p w:rsidR="008B6B3C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47</w:t>
            </w:r>
          </w:p>
        </w:tc>
        <w:tc>
          <w:tcPr>
            <w:tcW w:w="851" w:type="dxa"/>
            <w:vAlign w:val="center"/>
          </w:tcPr>
          <w:p w:rsidR="008B6B3C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B6B3C" w:rsidTr="00767B05">
        <w:trPr>
          <w:jc w:val="center"/>
        </w:trPr>
        <w:tc>
          <w:tcPr>
            <w:tcW w:w="934" w:type="dxa"/>
            <w:vAlign w:val="center"/>
          </w:tcPr>
          <w:p w:rsidR="008B6B3C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21</w:t>
            </w:r>
          </w:p>
        </w:tc>
        <w:tc>
          <w:tcPr>
            <w:tcW w:w="4252" w:type="dxa"/>
          </w:tcPr>
          <w:p w:rsidR="008B6B3C" w:rsidRDefault="00FD5043" w:rsidP="00C00034">
            <w:pPr>
              <w:jc w:val="center"/>
            </w:pPr>
            <w:r>
              <w:object w:dxaOrig="3444" w:dyaOrig="1844">
                <v:shape id="_x0000_i1045" type="#_x0000_t75" style="width:171.9pt;height:92pt" o:ole="">
                  <v:imagedata r:id="rId48" o:title=""/>
                </v:shape>
                <o:OLEObject Type="Embed" ProgID="ChemDraw.Document.6.0" ShapeID="_x0000_i1045" DrawAspect="Content" ObjectID="_1732371255" r:id="rId49"/>
              </w:object>
            </w:r>
          </w:p>
        </w:tc>
        <w:tc>
          <w:tcPr>
            <w:tcW w:w="1443" w:type="dxa"/>
            <w:vAlign w:val="center"/>
          </w:tcPr>
          <w:p w:rsidR="008B6B3C" w:rsidRPr="00D62689" w:rsidRDefault="00FD504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8B6B3C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55</w:t>
            </w:r>
          </w:p>
        </w:tc>
        <w:tc>
          <w:tcPr>
            <w:tcW w:w="851" w:type="dxa"/>
            <w:vAlign w:val="center"/>
          </w:tcPr>
          <w:p w:rsidR="008B6B3C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B6B3C" w:rsidTr="00767B05">
        <w:trPr>
          <w:jc w:val="center"/>
        </w:trPr>
        <w:tc>
          <w:tcPr>
            <w:tcW w:w="934" w:type="dxa"/>
            <w:vAlign w:val="center"/>
          </w:tcPr>
          <w:p w:rsidR="008B6B3C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2</w:t>
            </w:r>
          </w:p>
        </w:tc>
        <w:tc>
          <w:tcPr>
            <w:tcW w:w="4252" w:type="dxa"/>
          </w:tcPr>
          <w:p w:rsidR="008B6B3C" w:rsidRDefault="00FD5043" w:rsidP="00C00034">
            <w:pPr>
              <w:jc w:val="center"/>
            </w:pPr>
            <w:r>
              <w:object w:dxaOrig="3432" w:dyaOrig="1706">
                <v:shape id="_x0000_i1046" type="#_x0000_t75" style="width:171.9pt;height:85.3pt" o:ole="">
                  <v:imagedata r:id="rId50" o:title=""/>
                </v:shape>
                <o:OLEObject Type="Embed" ProgID="ChemDraw.Document.6.0" ShapeID="_x0000_i1046" DrawAspect="Content" ObjectID="_1732371256" r:id="rId51"/>
              </w:object>
            </w:r>
          </w:p>
        </w:tc>
        <w:tc>
          <w:tcPr>
            <w:tcW w:w="1443" w:type="dxa"/>
            <w:vAlign w:val="center"/>
          </w:tcPr>
          <w:p w:rsidR="008B6B3C" w:rsidRPr="00D62689" w:rsidRDefault="00FD504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7</w:t>
            </w:r>
          </w:p>
        </w:tc>
        <w:tc>
          <w:tcPr>
            <w:tcW w:w="992" w:type="dxa"/>
            <w:vAlign w:val="center"/>
          </w:tcPr>
          <w:p w:rsidR="008B6B3C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70</w:t>
            </w:r>
          </w:p>
        </w:tc>
        <w:tc>
          <w:tcPr>
            <w:tcW w:w="851" w:type="dxa"/>
            <w:vAlign w:val="center"/>
          </w:tcPr>
          <w:p w:rsidR="008B6B3C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B6B3C" w:rsidTr="00767B05">
        <w:trPr>
          <w:jc w:val="center"/>
        </w:trPr>
        <w:tc>
          <w:tcPr>
            <w:tcW w:w="934" w:type="dxa"/>
            <w:vAlign w:val="center"/>
          </w:tcPr>
          <w:p w:rsidR="008B6B3C" w:rsidRPr="00767B05" w:rsidRDefault="007D217B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3</w:t>
            </w:r>
          </w:p>
        </w:tc>
        <w:tc>
          <w:tcPr>
            <w:tcW w:w="4252" w:type="dxa"/>
          </w:tcPr>
          <w:p w:rsidR="008B6B3C" w:rsidRDefault="00FD5043" w:rsidP="00C00034">
            <w:pPr>
              <w:jc w:val="center"/>
            </w:pPr>
            <w:r>
              <w:object w:dxaOrig="3432" w:dyaOrig="1706">
                <v:shape id="_x0000_i1047" type="#_x0000_t75" style="width:171.9pt;height:85.3pt" o:ole="">
                  <v:imagedata r:id="rId52" o:title=""/>
                </v:shape>
                <o:OLEObject Type="Embed" ProgID="ChemDraw.Document.6.0" ShapeID="_x0000_i1047" DrawAspect="Content" ObjectID="_1732371257" r:id="rId53"/>
              </w:object>
            </w:r>
          </w:p>
        </w:tc>
        <w:tc>
          <w:tcPr>
            <w:tcW w:w="1443" w:type="dxa"/>
            <w:vAlign w:val="center"/>
          </w:tcPr>
          <w:p w:rsidR="008B6B3C" w:rsidRPr="00D62689" w:rsidRDefault="00FD504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vAlign w:val="center"/>
          </w:tcPr>
          <w:p w:rsidR="008B6B3C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43</w:t>
            </w:r>
          </w:p>
        </w:tc>
        <w:tc>
          <w:tcPr>
            <w:tcW w:w="851" w:type="dxa"/>
            <w:vAlign w:val="center"/>
          </w:tcPr>
          <w:p w:rsidR="008B6B3C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85F63" w:rsidTr="00D62689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4</w:t>
            </w:r>
          </w:p>
        </w:tc>
        <w:tc>
          <w:tcPr>
            <w:tcW w:w="4252" w:type="dxa"/>
          </w:tcPr>
          <w:p w:rsidR="00F85F63" w:rsidRDefault="00F85F63" w:rsidP="00C00034">
            <w:pPr>
              <w:jc w:val="center"/>
            </w:pPr>
            <w:r>
              <w:object w:dxaOrig="3753" w:dyaOrig="1506">
                <v:shape id="_x0000_i1048" type="#_x0000_t75" style="width:187.3pt;height:75.35pt" o:ole="">
                  <v:imagedata r:id="rId54" o:title=""/>
                </v:shape>
                <o:OLEObject Type="Embed" ProgID="ChemDraw.Document.6.0" ShapeID="_x0000_i1048" DrawAspect="Content" ObjectID="_1732371258" r:id="rId55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255</w:t>
            </w:r>
          </w:p>
        </w:tc>
        <w:tc>
          <w:tcPr>
            <w:tcW w:w="992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921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D626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5</w:t>
            </w:r>
          </w:p>
        </w:tc>
        <w:tc>
          <w:tcPr>
            <w:tcW w:w="4252" w:type="dxa"/>
          </w:tcPr>
          <w:p w:rsidR="00F85F63" w:rsidRDefault="00F85F63" w:rsidP="00C00034">
            <w:pPr>
              <w:jc w:val="center"/>
            </w:pPr>
            <w:r>
              <w:object w:dxaOrig="3532" w:dyaOrig="1492">
                <v:shape id="_x0000_i1049" type="#_x0000_t75" style="width:176.9pt;height:74.5pt" o:ole="">
                  <v:imagedata r:id="rId56" o:title=""/>
                </v:shape>
                <o:OLEObject Type="Embed" ProgID="ChemDraw.Document.6.0" ShapeID="_x0000_i1049" DrawAspect="Content" ObjectID="_1732371259" r:id="rId57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9.67</w:t>
            </w:r>
          </w:p>
        </w:tc>
        <w:tc>
          <w:tcPr>
            <w:tcW w:w="992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.828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4252" w:type="dxa"/>
          </w:tcPr>
          <w:p w:rsidR="00F85F63" w:rsidRDefault="00F85F63" w:rsidP="00C00034">
            <w:pPr>
              <w:jc w:val="center"/>
            </w:pPr>
            <w:r>
              <w:object w:dxaOrig="3432" w:dyaOrig="1730">
                <v:shape id="_x0000_i1050" type="#_x0000_t75" style="width:171.9pt;height:86.55pt" o:ole="">
                  <v:imagedata r:id="rId58" o:title=""/>
                </v:shape>
                <o:OLEObject Type="Embed" ProgID="ChemDraw.Document.6.0" ShapeID="_x0000_i1050" DrawAspect="Content" ObjectID="_1732371260" r:id="rId59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853</w:t>
            </w:r>
          </w:p>
        </w:tc>
        <w:tc>
          <w:tcPr>
            <w:tcW w:w="992" w:type="dxa"/>
            <w:vAlign w:val="center"/>
          </w:tcPr>
          <w:p w:rsidR="00F85F63" w:rsidRPr="00D62689" w:rsidRDefault="00F85F6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053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7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06">
                <v:shape id="_x0000_i1051" type="#_x0000_t75" style="width:163.15pt;height:75.35pt" o:ole="">
                  <v:imagedata r:id="rId60" o:title=""/>
                </v:shape>
                <o:OLEObject Type="Embed" ProgID="ChemDraw.Document.6.0" ShapeID="_x0000_i1051" DrawAspect="Content" ObjectID="_1732371261" r:id="rId61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98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03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28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99" w:dyaOrig="1821">
                <v:shape id="_x0000_i1052" type="#_x0000_t75" style="width:164.8pt;height:91.15pt" o:ole="">
                  <v:imagedata r:id="rId62" o:title=""/>
                </v:shape>
                <o:OLEObject Type="Embed" ProgID="ChemDraw.Document.6.0" ShapeID="_x0000_i1052" DrawAspect="Content" ObjectID="_1732371262" r:id="rId63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0.21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91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29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3" w:dyaOrig="1538">
                <v:shape id="_x0000_i1053" type="#_x0000_t75" style="width:162.3pt;height:77pt" o:ole="">
                  <v:imagedata r:id="rId64" o:title=""/>
                </v:shape>
                <o:OLEObject Type="Embed" ProgID="ChemDraw.Document.6.0" ShapeID="_x0000_i1053" DrawAspect="Content" ObjectID="_1732371263" r:id="rId65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.35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29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0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42" w:dyaOrig="1504">
                <v:shape id="_x0000_i1054" type="#_x0000_t75" style="width:177.3pt;height:74.5pt" o:ole="">
                  <v:imagedata r:id="rId66" o:title=""/>
                </v:shape>
                <o:OLEObject Type="Embed" ProgID="ChemDraw.Document.6.0" ShapeID="_x0000_i1054" DrawAspect="Content" ObjectID="_1732371264" r:id="rId67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.90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09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422E0A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1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44" w:dyaOrig="1507">
                <v:shape id="_x0000_i1055" type="#_x0000_t75" style="width:176.9pt;height:75.35pt" o:ole="">
                  <v:imagedata r:id="rId68" o:title=""/>
                </v:shape>
                <o:OLEObject Type="Embed" ProgID="ChemDraw.Document.6.0" ShapeID="_x0000_i1055" DrawAspect="Content" ObjectID="_1732371265" r:id="rId69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422E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0.18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45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2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7" w:dyaOrig="1541">
                <v:shape id="_x0000_i1056" type="#_x0000_t75" style="width:163.15pt;height:77.4pt" o:ole="">
                  <v:imagedata r:id="rId70" o:title=""/>
                </v:shape>
                <o:OLEObject Type="Embed" ProgID="ChemDraw.Document.6.0" ShapeID="_x0000_i1056" DrawAspect="Content" ObjectID="_1732371266" r:id="rId71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422E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3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59" w:dyaOrig="1505">
                <v:shape id="_x0000_i1057" type="#_x0000_t75" style="width:178.15pt;height:75.35pt" o:ole="">
                  <v:imagedata r:id="rId72" o:title=""/>
                </v:shape>
                <o:OLEObject Type="Embed" ProgID="ChemDraw.Document.6.0" ShapeID="_x0000_i1057" DrawAspect="Content" ObjectID="_1732371267" r:id="rId73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05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79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4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61" w:dyaOrig="1505">
                <v:shape id="_x0000_i1058" type="#_x0000_t75" style="width:178.15pt;height:74.5pt" o:ole="">
                  <v:imagedata r:id="rId74" o:title=""/>
                </v:shape>
                <o:OLEObject Type="Embed" ProgID="ChemDraw.Document.6.0" ShapeID="_x0000_i1058" DrawAspect="Content" ObjectID="_1732371268" r:id="rId75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0.72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43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5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38">
                <v:shape id="_x0000_i1059" type="#_x0000_t75" style="width:163.15pt;height:77pt" o:ole="">
                  <v:imagedata r:id="rId76" o:title=""/>
                </v:shape>
                <o:OLEObject Type="Embed" ProgID="ChemDraw.Document.6.0" ShapeID="_x0000_i1059" DrawAspect="Content" ObjectID="_1732371269" r:id="rId77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0.22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8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36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678" w:dyaOrig="1504">
                <v:shape id="_x0000_i1060" type="#_x0000_t75" style="width:183.95pt;height:74.5pt" o:ole="">
                  <v:imagedata r:id="rId78" o:title=""/>
                </v:shape>
                <o:OLEObject Type="Embed" ProgID="ChemDraw.Document.6.0" ShapeID="_x0000_i1060" DrawAspect="Content" ObjectID="_1732371270" r:id="rId79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.99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3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7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04" w:dyaOrig="1504">
                <v:shape id="_x0000_i1061" type="#_x0000_t75" style="width:175.2pt;height:75.35pt" o:ole="">
                  <v:imagedata r:id="rId80" o:title=""/>
                </v:shape>
                <o:OLEObject Type="Embed" ProgID="ChemDraw.Document.6.0" ShapeID="_x0000_i1061" DrawAspect="Content" ObjectID="_1732371271" r:id="rId81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.44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57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8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643" w:dyaOrig="1505">
                <v:shape id="_x0000_i1062" type="#_x0000_t75" style="width:181.85pt;height:75.35pt" o:ole="">
                  <v:imagedata r:id="rId82" o:title=""/>
                </v:shape>
                <o:OLEObject Type="Embed" ProgID="ChemDraw.Document.6.0" ShapeID="_x0000_i1062" DrawAspect="Content" ObjectID="_1732371272" r:id="rId83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.43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14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39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06">
                <v:shape id="_x0000_i1063" type="#_x0000_t75" style="width:163.15pt;height:75.35pt" o:ole="">
                  <v:imagedata r:id="rId84" o:title=""/>
                </v:shape>
                <o:OLEObject Type="Embed" ProgID="ChemDraw.Document.6.0" ShapeID="_x0000_i1063" DrawAspect="Content" ObjectID="_1732371273" r:id="rId85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.91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36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0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300" w:dyaOrig="1821">
                <v:shape id="_x0000_i1064" type="#_x0000_t75" style="width:164.8pt;height:91.15pt" o:ole="">
                  <v:imagedata r:id="rId86" o:title=""/>
                </v:shape>
                <o:OLEObject Type="Embed" ProgID="ChemDraw.Document.6.0" ShapeID="_x0000_i1064" DrawAspect="Content" ObjectID="_1732371274" r:id="rId87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.06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96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1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44" w:dyaOrig="1507">
                <v:shape id="_x0000_i1065" type="#_x0000_t75" style="width:176.9pt;height:75.35pt" o:ole="">
                  <v:imagedata r:id="rId88" o:title=""/>
                </v:shape>
                <o:OLEObject Type="Embed" ProgID="ChemDraw.Document.6.0" ShapeID="_x0000_i1065" DrawAspect="Content" ObjectID="_1732371275" r:id="rId89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0.9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93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2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544" w:dyaOrig="1505">
                <v:shape id="_x0000_i1066" type="#_x0000_t75" style="width:176.9pt;height:74.5pt" o:ole="">
                  <v:imagedata r:id="rId90" o:title=""/>
                </v:shape>
                <o:OLEObject Type="Embed" ProgID="ChemDraw.Document.6.0" ShapeID="_x0000_i1066" DrawAspect="Content" ObjectID="_1732371276" r:id="rId91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.61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51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3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41">
                <v:shape id="_x0000_i1067" type="#_x0000_t75" style="width:163.15pt;height:77pt" o:ole="">
                  <v:imagedata r:id="rId92" o:title=""/>
                </v:shape>
                <o:OLEObject Type="Embed" ProgID="ChemDraw.Document.6.0" ShapeID="_x0000_i1067" DrawAspect="Content" ObjectID="_1732371277" r:id="rId93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0.48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89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44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41">
                <v:shape id="_x0000_i1068" type="#_x0000_t75" style="width:163.15pt;height:77.4pt" o:ole="">
                  <v:imagedata r:id="rId94" o:title=""/>
                </v:shape>
                <o:OLEObject Type="Embed" ProgID="ChemDraw.Document.6.0" ShapeID="_x0000_i1068" DrawAspect="Content" ObjectID="_1732371278" r:id="rId95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74.43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8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5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7" w:dyaOrig="1541">
                <v:shape id="_x0000_i1069" type="#_x0000_t75" style="width:162.75pt;height:77.4pt" o:ole="">
                  <v:imagedata r:id="rId96" o:title=""/>
                </v:shape>
                <o:OLEObject Type="Embed" ProgID="ChemDraw.Document.6.0" ShapeID="_x0000_i1069" DrawAspect="Content" ObjectID="_1732371279" r:id="rId97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6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85F63" w:rsidTr="00767B05">
        <w:trPr>
          <w:jc w:val="center"/>
        </w:trPr>
        <w:tc>
          <w:tcPr>
            <w:tcW w:w="934" w:type="dxa"/>
            <w:vAlign w:val="center"/>
          </w:tcPr>
          <w:p w:rsidR="00F85F63" w:rsidRPr="00767B05" w:rsidRDefault="00F85F63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6</w:t>
            </w:r>
          </w:p>
        </w:tc>
        <w:tc>
          <w:tcPr>
            <w:tcW w:w="4252" w:type="dxa"/>
          </w:tcPr>
          <w:p w:rsidR="00F85F63" w:rsidRDefault="002C15D9" w:rsidP="00C00034">
            <w:pPr>
              <w:jc w:val="center"/>
            </w:pPr>
            <w:r>
              <w:object w:dxaOrig="3254" w:dyaOrig="1538">
                <v:shape id="_x0000_i1070" type="#_x0000_t75" style="width:163.15pt;height:77pt" o:ole="">
                  <v:imagedata r:id="rId98" o:title=""/>
                </v:shape>
                <o:OLEObject Type="Embed" ProgID="ChemDraw.Document.6.0" ShapeID="_x0000_i1070" DrawAspect="Content" ObjectID="_1732371280" r:id="rId99"/>
              </w:object>
            </w:r>
          </w:p>
        </w:tc>
        <w:tc>
          <w:tcPr>
            <w:tcW w:w="1443" w:type="dxa"/>
            <w:vAlign w:val="center"/>
          </w:tcPr>
          <w:p w:rsidR="00F85F63" w:rsidRPr="00D62689" w:rsidRDefault="009157E4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5.48</w:t>
            </w:r>
          </w:p>
        </w:tc>
        <w:tc>
          <w:tcPr>
            <w:tcW w:w="992" w:type="dxa"/>
            <w:vAlign w:val="center"/>
          </w:tcPr>
          <w:p w:rsidR="00F85F63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68</w:t>
            </w:r>
          </w:p>
        </w:tc>
        <w:tc>
          <w:tcPr>
            <w:tcW w:w="851" w:type="dxa"/>
            <w:vAlign w:val="center"/>
          </w:tcPr>
          <w:p w:rsidR="00F85F63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7</w:t>
            </w:r>
          </w:p>
        </w:tc>
        <w:tc>
          <w:tcPr>
            <w:tcW w:w="4252" w:type="dxa"/>
          </w:tcPr>
          <w:p w:rsidR="007318F2" w:rsidRDefault="007318F2" w:rsidP="007318F2">
            <w:pPr>
              <w:jc w:val="center"/>
              <w:rPr>
                <w:sz w:val="28"/>
                <w:szCs w:val="28"/>
              </w:rPr>
            </w:pPr>
            <w:r>
              <w:object w:dxaOrig="3890" w:dyaOrig="1631" w14:anchorId="089B286B">
                <v:shape id="_x0000_i1071" type="#_x0000_t75" style="width:194.35pt;height:81.55pt" o:ole="">
                  <v:imagedata r:id="rId100" o:title=""/>
                </v:shape>
                <o:OLEObject Type="Embed" ProgID="ChemDraw.Document.6.0" ShapeID="_x0000_i1071" DrawAspect="Content" ObjectID="_1732371281" r:id="rId10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7.41</w:t>
            </w:r>
          </w:p>
        </w:tc>
        <w:tc>
          <w:tcPr>
            <w:tcW w:w="992" w:type="dxa"/>
            <w:vAlign w:val="center"/>
          </w:tcPr>
          <w:p w:rsidR="007318F2" w:rsidRPr="00D62689" w:rsidRDefault="003B06A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8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4173" w:dyaOrig="1341" w14:anchorId="68A5C479">
                <v:shape id="_x0000_i1072" type="#_x0000_t75" style="width:208.1pt;height:67.4pt" o:ole="">
                  <v:imagedata r:id="rId102" o:title=""/>
                </v:shape>
                <o:OLEObject Type="Embed" ProgID="ChemDraw.Document.6.0" ShapeID="_x0000_i1072" DrawAspect="Content" ObjectID="_1732371282" r:id="rId10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67.98</w:t>
            </w:r>
          </w:p>
          <w:p w:rsidR="007318F2" w:rsidRPr="00D62689" w:rsidRDefault="007318F2" w:rsidP="00767B05">
            <w:pPr>
              <w:tabs>
                <w:tab w:val="left" w:pos="532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7318F2" w:rsidRPr="00D62689" w:rsidRDefault="000F79F3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6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49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4065" w:dyaOrig="1634" w14:anchorId="4BA47AAF">
                <v:shape id="_x0000_i1073" type="#_x0000_t75" style="width:203.5pt;height:82pt" o:ole="">
                  <v:imagedata r:id="rId104" o:title=""/>
                </v:shape>
                <o:OLEObject Type="Embed" ProgID="ChemDraw.Document.6.0" ShapeID="_x0000_i1073" DrawAspect="Content" ObjectID="_1732371283" r:id="rId10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6.3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87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0</w:t>
            </w:r>
          </w:p>
        </w:tc>
        <w:tc>
          <w:tcPr>
            <w:tcW w:w="4252" w:type="dxa"/>
          </w:tcPr>
          <w:p w:rsidR="007318F2" w:rsidRDefault="007318F2" w:rsidP="007318F2">
            <w:pPr>
              <w:jc w:val="center"/>
              <w:rPr>
                <w:sz w:val="28"/>
                <w:szCs w:val="28"/>
              </w:rPr>
            </w:pPr>
            <w:r>
              <w:object w:dxaOrig="3938" w:dyaOrig="1373" w14:anchorId="5DFACFFF">
                <v:shape id="_x0000_i1074" type="#_x0000_t75" style="width:197.7pt;height:69.5pt" o:ole="">
                  <v:imagedata r:id="rId106" o:title=""/>
                </v:shape>
                <o:OLEObject Type="Embed" ProgID="ChemDraw.Document.6.0" ShapeID="_x0000_i1074" DrawAspect="Content" ObjectID="_1732371284" r:id="rId10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9.87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5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1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493" w14:anchorId="51DA3D87">
                <v:shape id="_x0000_i1075" type="#_x0000_t75" style="width:171.9pt;height:74.5pt" o:ole="">
                  <v:imagedata r:id="rId108" o:title=""/>
                </v:shape>
                <o:OLEObject Type="Embed" ProgID="ChemDraw.Document.6.0" ShapeID="_x0000_i1075" DrawAspect="Content" ObjectID="_1732371285" r:id="rId10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.3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79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52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707" w14:anchorId="05A117DD">
                <v:shape id="_x0000_i1076" type="#_x0000_t75" style="width:171.9pt;height:85.3pt" o:ole="">
                  <v:imagedata r:id="rId110" o:title=""/>
                </v:shape>
                <o:OLEObject Type="Embed" ProgID="ChemDraw.Document.6.0" ShapeID="_x0000_i1076" DrawAspect="Content" ObjectID="_1732371286" r:id="rId11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160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6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3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682" w:dyaOrig="1707" w14:anchorId="1B74852A">
                <v:shape id="_x0000_i1077" type="#_x0000_t75" style="width:183.95pt;height:85.3pt" o:ole="">
                  <v:imagedata r:id="rId112" o:title=""/>
                </v:shape>
                <o:OLEObject Type="Embed" ProgID="ChemDraw.Document.6.0" ShapeID="_x0000_i1077" DrawAspect="Content" ObjectID="_1732371287" r:id="rId11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6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7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4</w:t>
            </w:r>
          </w:p>
        </w:tc>
        <w:tc>
          <w:tcPr>
            <w:tcW w:w="4252" w:type="dxa"/>
          </w:tcPr>
          <w:p w:rsidR="007318F2" w:rsidRDefault="007318F2" w:rsidP="003D6369">
            <w:pPr>
              <w:jc w:val="center"/>
              <w:rPr>
                <w:sz w:val="28"/>
                <w:szCs w:val="28"/>
              </w:rPr>
            </w:pPr>
            <w:r>
              <w:object w:dxaOrig="2506" w:dyaOrig="2439" w14:anchorId="55311277">
                <v:shape id="_x0000_i1078" type="#_x0000_t75" style="width:126.5pt;height:121.95pt" o:ole="">
                  <v:imagedata r:id="rId114" o:title=""/>
                </v:shape>
                <o:OLEObject Type="Embed" ProgID="ChemDraw.Document.6.0" ShapeID="_x0000_i1078" DrawAspect="Content" ObjectID="_1732371288" r:id="rId11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9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5</w:t>
            </w:r>
          </w:p>
        </w:tc>
        <w:tc>
          <w:tcPr>
            <w:tcW w:w="4252" w:type="dxa"/>
          </w:tcPr>
          <w:p w:rsidR="007318F2" w:rsidRDefault="007318F2" w:rsidP="003D6369">
            <w:pPr>
              <w:jc w:val="center"/>
              <w:rPr>
                <w:sz w:val="28"/>
                <w:szCs w:val="28"/>
              </w:rPr>
            </w:pPr>
            <w:r>
              <w:object w:dxaOrig="2505" w:dyaOrig="2590" w14:anchorId="26556659">
                <v:shape id="_x0000_i1079" type="#_x0000_t75" style="width:126.95pt;height:129.45pt" o:ole="">
                  <v:imagedata r:id="rId116" o:title=""/>
                </v:shape>
                <o:OLEObject Type="Embed" ProgID="ChemDraw.Document.6.0" ShapeID="_x0000_i1079" DrawAspect="Content" ObjectID="_1732371289" r:id="rId11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95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6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706" w14:anchorId="0A82E227">
                <v:shape id="_x0000_i1080" type="#_x0000_t75" style="width:171.9pt;height:85.3pt" o:ole="">
                  <v:imagedata r:id="rId118" o:title=""/>
                </v:shape>
                <o:OLEObject Type="Embed" ProgID="ChemDraw.Document.6.0" ShapeID="_x0000_i1080" DrawAspect="Content" ObjectID="_1732371290" r:id="rId11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7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858" w14:anchorId="7DC6F067">
                <v:shape id="_x0000_i1081" type="#_x0000_t75" style="width:171.9pt;height:92.8pt" o:ole="">
                  <v:imagedata r:id="rId120" o:title=""/>
                </v:shape>
                <o:OLEObject Type="Embed" ProgID="ChemDraw.Document.6.0" ShapeID="_x0000_i1081" DrawAspect="Content" ObjectID="_1732371291" r:id="rId12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58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4004" w:dyaOrig="1706" w14:anchorId="2DE9B90F">
                <v:shape id="_x0000_i1082" type="#_x0000_t75" style="width:200.2pt;height:85.3pt" o:ole="">
                  <v:imagedata r:id="rId122" o:title=""/>
                </v:shape>
                <o:OLEObject Type="Embed" ProgID="ChemDraw.Document.6.0" ShapeID="_x0000_i1082" DrawAspect="Content" ObjectID="_1732371292" r:id="rId12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59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680" w:dyaOrig="2057" w14:anchorId="22E968B7">
                <v:shape id="_x0000_i1083" type="#_x0000_t75" style="width:183.95pt;height:102.8pt" o:ole="">
                  <v:imagedata r:id="rId124" o:title=""/>
                </v:shape>
                <o:OLEObject Type="Embed" ProgID="ChemDraw.Document.6.0" ShapeID="_x0000_i1083" DrawAspect="Content" ObjectID="_1732371293" r:id="rId12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0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2326" w14:anchorId="4F856B46">
                <v:shape id="_x0000_i1084" type="#_x0000_t75" style="width:171.9pt;height:116.55pt" o:ole="">
                  <v:imagedata r:id="rId126" o:title=""/>
                </v:shape>
                <o:OLEObject Type="Embed" ProgID="ChemDraw.Document.6.0" ShapeID="_x0000_i1084" DrawAspect="Content" ObjectID="_1732371294" r:id="rId12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7318F2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1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456" w14:anchorId="75F9B1BF">
                <v:shape id="_x0000_i1085" type="#_x0000_t75" style="width:171.9pt;height:72.85pt" o:ole="">
                  <v:imagedata r:id="rId128" o:title=""/>
                </v:shape>
                <o:OLEObject Type="Embed" ProgID="ChemDraw.Document.6.0" ShapeID="_x0000_i1085" DrawAspect="Content" ObjectID="_1732371295" r:id="rId12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2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374" w14:anchorId="3CFFA641">
                <v:shape id="_x0000_i1086" type="#_x0000_t75" style="width:171.9pt;height:68.65pt" o:ole="">
                  <v:imagedata r:id="rId130" o:title=""/>
                </v:shape>
                <o:OLEObject Type="Embed" ProgID="ChemDraw.Document.6.0" ShapeID="_x0000_i1086" DrawAspect="Content" ObjectID="_1732371296" r:id="rId13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3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707" w14:anchorId="5F336DB7">
                <v:shape id="_x0000_i1087" type="#_x0000_t75" style="width:171.9pt;height:85.3pt" o:ole="">
                  <v:imagedata r:id="rId132" o:title=""/>
                </v:shape>
                <o:OLEObject Type="Embed" ProgID="ChemDraw.Document.6.0" ShapeID="_x0000_i1087" DrawAspect="Content" ObjectID="_1732371297" r:id="rId13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4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807" w14:anchorId="48DAD6E5">
                <v:shape id="_x0000_i1088" type="#_x0000_t75" style="width:171.9pt;height:90.75pt" o:ole="">
                  <v:imagedata r:id="rId134" o:title=""/>
                </v:shape>
                <o:OLEObject Type="Embed" ProgID="ChemDraw.Document.6.0" ShapeID="_x0000_i1088" DrawAspect="Content" ObjectID="_1732371298" r:id="rId13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65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5" w:dyaOrig="1493" w14:anchorId="063D1F38">
                <v:shape id="_x0000_i1089" type="#_x0000_t75" style="width:171.9pt;height:74.5pt" o:ole="">
                  <v:imagedata r:id="rId136" o:title=""/>
                </v:shape>
                <o:OLEObject Type="Embed" ProgID="ChemDraw.Document.6.0" ShapeID="_x0000_i1089" DrawAspect="Content" ObjectID="_1732371299" r:id="rId13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6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679" w:dyaOrig="2181" w14:anchorId="0939557A">
                <v:shape id="_x0000_i1090" type="#_x0000_t75" style="width:183.95pt;height:109.05pt" o:ole="">
                  <v:imagedata r:id="rId138" o:title=""/>
                </v:shape>
                <o:OLEObject Type="Embed" ProgID="ChemDraw.Document.6.0" ShapeID="_x0000_i1090" DrawAspect="Content" ObjectID="_1732371300" r:id="rId13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7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1891" w14:anchorId="0529CFFC">
                <v:shape id="_x0000_i1091" type="#_x0000_t75" style="width:171.9pt;height:94.45pt" o:ole="">
                  <v:imagedata r:id="rId140" o:title=""/>
                </v:shape>
                <o:OLEObject Type="Embed" ProgID="ChemDraw.Document.6.0" ShapeID="_x0000_i1091" DrawAspect="Content" ObjectID="_1732371301" r:id="rId14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8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2179" w14:anchorId="06A56751">
                <v:shape id="_x0000_i1092" type="#_x0000_t75" style="width:171.9pt;height:109.05pt" o:ole="">
                  <v:imagedata r:id="rId142" o:title=""/>
                </v:shape>
                <o:OLEObject Type="Embed" ProgID="ChemDraw.Document.6.0" ShapeID="_x0000_i1092" DrawAspect="Content" ObjectID="_1732371302" r:id="rId14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69</w:t>
            </w:r>
          </w:p>
        </w:tc>
        <w:tc>
          <w:tcPr>
            <w:tcW w:w="4252" w:type="dxa"/>
          </w:tcPr>
          <w:p w:rsidR="007318F2" w:rsidRDefault="007318F2" w:rsidP="007318F2">
            <w:pPr>
              <w:rPr>
                <w:sz w:val="28"/>
                <w:szCs w:val="28"/>
              </w:rPr>
            </w:pPr>
            <w:r>
              <w:object w:dxaOrig="3432" w:dyaOrig="2087" w14:anchorId="19E8FC0C">
                <v:shape id="_x0000_i1093" type="#_x0000_t75" style="width:171.9pt;height:104.45pt" o:ole="">
                  <v:imagedata r:id="rId144" o:title=""/>
                </v:shape>
                <o:OLEObject Type="Embed" ProgID="ChemDraw.Document.6.0" ShapeID="_x0000_i1093" DrawAspect="Content" ObjectID="_1732371303" r:id="rId14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4252" w:type="dxa"/>
          </w:tcPr>
          <w:p w:rsidR="007318F2" w:rsidRPr="00823F37" w:rsidRDefault="007318F2" w:rsidP="007318F2">
            <w:pPr>
              <w:rPr>
                <w:sz w:val="28"/>
                <w:szCs w:val="28"/>
              </w:rPr>
            </w:pPr>
            <w:r w:rsidRPr="00823F37">
              <w:object w:dxaOrig="3432" w:dyaOrig="1375" w14:anchorId="1B41B3AE">
                <v:shape id="_x0000_i1094" type="#_x0000_t75" style="width:171.9pt;height:69.1pt" o:ole="">
                  <v:imagedata r:id="rId146" o:title=""/>
                </v:shape>
                <o:OLEObject Type="Embed" ProgID="ChemDraw.Document.6.0" ShapeID="_x0000_i1094" DrawAspect="Content" ObjectID="_1732371304" r:id="rId14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1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5" w:dyaOrig="1375" w14:anchorId="4421D6DF">
                <v:shape id="_x0000_i1095" type="#_x0000_t75" style="width:171.9pt;height:69.1pt" o:ole="">
                  <v:imagedata r:id="rId148" o:title=""/>
                </v:shape>
                <o:OLEObject Type="Embed" ProgID="ChemDraw.Document.6.0" ShapeID="_x0000_i1095" DrawAspect="Content" ObjectID="_1732371305" r:id="rId14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72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754" w:dyaOrig="1375" w14:anchorId="4FFEA3B3">
                <v:shape id="_x0000_i1096" type="#_x0000_t75" style="width:187.7pt;height:69.1pt" o:ole="">
                  <v:imagedata r:id="rId150" o:title=""/>
                </v:shape>
                <o:OLEObject Type="Embed" ProgID="ChemDraw.Document.6.0" ShapeID="_x0000_i1096" DrawAspect="Content" ObjectID="_1732371306" r:id="rId15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3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504" w:dyaOrig="1375" w14:anchorId="7CA96856">
                <v:shape id="_x0000_i1097" type="#_x0000_t75" style="width:175.2pt;height:69.1pt" o:ole="">
                  <v:imagedata r:id="rId152" o:title=""/>
                </v:shape>
                <o:OLEObject Type="Embed" ProgID="ChemDraw.Document.6.0" ShapeID="_x0000_i1097" DrawAspect="Content" ObjectID="_1732371307" r:id="rId15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4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717" w:dyaOrig="1375" w14:anchorId="738B56BD">
                <v:shape id="_x0000_i1098" type="#_x0000_t75" style="width:186.05pt;height:69.1pt" o:ole="">
                  <v:imagedata r:id="rId154" o:title=""/>
                </v:shape>
                <o:OLEObject Type="Embed" ProgID="ChemDraw.Document.6.0" ShapeID="_x0000_i1098" DrawAspect="Content" ObjectID="_1732371308" r:id="rId15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5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4" w:dyaOrig="2182" w14:anchorId="1E085325">
                <v:shape id="_x0000_i1099" type="#_x0000_t75" style="width:171.45pt;height:109.05pt" o:ole="">
                  <v:imagedata r:id="rId156" o:title=""/>
                </v:shape>
                <o:OLEObject Type="Embed" ProgID="ChemDraw.Document.6.0" ShapeID="_x0000_i1099" DrawAspect="Content" ObjectID="_1732371309" r:id="rId15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6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2090" w14:anchorId="678BA2A8">
                <v:shape id="_x0000_i1100" type="#_x0000_t75" style="width:171.9pt;height:104.45pt" o:ole="">
                  <v:imagedata r:id="rId158" o:title=""/>
                </v:shape>
                <o:OLEObject Type="Embed" ProgID="ChemDraw.Document.6.0" ShapeID="_x0000_i1100" DrawAspect="Content" ObjectID="_1732371310" r:id="rId15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7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2088" w14:anchorId="4D05774B">
                <v:shape id="_x0000_i1101" type="#_x0000_t75" style="width:171.9pt;height:104.45pt" o:ole="">
                  <v:imagedata r:id="rId160" o:title=""/>
                </v:shape>
                <o:OLEObject Type="Embed" ProgID="ChemDraw.Document.6.0" ShapeID="_x0000_i1101" DrawAspect="Content" ObjectID="_1732371311" r:id="rId161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78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746" w:dyaOrig="1375" w14:anchorId="6F82DCA9">
                <v:shape id="_x0000_i1102" type="#_x0000_t75" style="width:187.3pt;height:69.1pt" o:ole="">
                  <v:imagedata r:id="rId162" o:title=""/>
                </v:shape>
                <o:OLEObject Type="Embed" ProgID="ChemDraw.Document.6.0" ShapeID="_x0000_i1102" DrawAspect="Content" ObjectID="_1732371312" r:id="rId16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7318F2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79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927" w:dyaOrig="1558" w14:anchorId="4F600D7A">
                <v:shape id="_x0000_i1103" type="#_x0000_t75" style="width:196.45pt;height:77.85pt" o:ole="">
                  <v:imagedata r:id="rId164" o:title=""/>
                </v:shape>
                <o:OLEObject Type="Embed" ProgID="ChemDraw.Document.6.0" ShapeID="_x0000_i1103" DrawAspect="Content" ObjectID="_1732371313" r:id="rId16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500" w:dyaOrig="1490" w14:anchorId="3DAB361F">
                <v:shape id="_x0000_i1104" type="#_x0000_t75" style="width:174.8pt;height:74.5pt" o:ole="">
                  <v:imagedata r:id="rId166" o:title=""/>
                </v:shape>
                <o:OLEObject Type="Embed" ProgID="ChemDraw.Document.6.0" ShapeID="_x0000_i1104" DrawAspect="Content" ObjectID="_1732371314" r:id="rId16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1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88" w:dyaOrig="1375" w14:anchorId="26F84506">
                <v:shape id="_x0000_i1105" type="#_x0000_t75" style="width:174.4pt;height:69.1pt" o:ole="">
                  <v:imagedata r:id="rId168" o:title=""/>
                </v:shape>
                <o:OLEObject Type="Embed" ProgID="ChemDraw.Document.6.0" ShapeID="_x0000_i1105" DrawAspect="Content" ObjectID="_1732371315" r:id="rId169"/>
              </w:object>
            </w:r>
          </w:p>
          <w:p w:rsidR="007318F2" w:rsidRPr="00C658C9" w:rsidRDefault="007318F2" w:rsidP="007318F2">
            <w:pPr>
              <w:jc w:val="center"/>
            </w:pP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2</w:t>
            </w:r>
          </w:p>
        </w:tc>
        <w:tc>
          <w:tcPr>
            <w:tcW w:w="4252" w:type="dxa"/>
          </w:tcPr>
          <w:p w:rsidR="007318F2" w:rsidRDefault="007318F2" w:rsidP="007318F2">
            <w:pPr>
              <w:tabs>
                <w:tab w:val="left" w:pos="1562"/>
              </w:tabs>
            </w:pPr>
            <w:r>
              <w:object w:dxaOrig="3987" w:dyaOrig="1419" w14:anchorId="7FC07FF0">
                <v:shape id="_x0000_i1106" type="#_x0000_t75" style="width:199.35pt;height:71.15pt" o:ole="">
                  <v:imagedata r:id="rId170" o:title=""/>
                </v:shape>
                <o:OLEObject Type="Embed" ProgID="ChemDraw.Document.6.0" ShapeID="_x0000_i1106" DrawAspect="Content" ObjectID="_1732371316" r:id="rId171"/>
              </w:object>
            </w:r>
            <w:r>
              <w:tab/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7</w:t>
            </w:r>
          </w:p>
        </w:tc>
        <w:tc>
          <w:tcPr>
            <w:tcW w:w="851" w:type="dxa"/>
            <w:vAlign w:val="center"/>
          </w:tcPr>
          <w:p w:rsidR="007318F2" w:rsidRPr="00D62689" w:rsidRDefault="00422E0A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3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598" w14:anchorId="4842788D">
                <v:shape id="_x0000_i1107" type="#_x0000_t75" style="width:171.9pt;height:79.5pt" o:ole="">
                  <v:imagedata r:id="rId172" o:title=""/>
                </v:shape>
                <o:OLEObject Type="Embed" ProgID="ChemDraw.Document.6.0" ShapeID="_x0000_i1107" DrawAspect="Content" ObjectID="_1732371317" r:id="rId17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6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4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596" w14:anchorId="2730F9CA">
                <v:shape id="_x0000_i1108" type="#_x0000_t75" style="width:171.9pt;height:80.3pt" o:ole="">
                  <v:imagedata r:id="rId174" o:title=""/>
                </v:shape>
                <o:OLEObject Type="Embed" ProgID="ChemDraw.Document.6.0" ShapeID="_x0000_i1108" DrawAspect="Content" ObjectID="_1732371318" r:id="rId17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5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527" w14:anchorId="2EBDF2A0">
                <v:shape id="_x0000_i1109" type="#_x0000_t75" style="width:171.9pt;height:76.6pt" o:ole="">
                  <v:imagedata r:id="rId176" o:title=""/>
                </v:shape>
                <o:OLEObject Type="Embed" ProgID="ChemDraw.Document.6.0" ShapeID="_x0000_i1109" DrawAspect="Content" ObjectID="_1732371319" r:id="rId177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86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632" w14:anchorId="3E3A4D63">
                <v:shape id="_x0000_i1110" type="#_x0000_t75" style="width:171.9pt;height:81.55pt" o:ole="">
                  <v:imagedata r:id="rId178" o:title=""/>
                </v:shape>
                <o:OLEObject Type="Embed" ProgID="ChemDraw.Document.6.0" ShapeID="_x0000_i1110" DrawAspect="Content" ObjectID="_1732371320" r:id="rId179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7</w:t>
            </w:r>
          </w:p>
        </w:tc>
        <w:tc>
          <w:tcPr>
            <w:tcW w:w="4252" w:type="dxa"/>
          </w:tcPr>
          <w:p w:rsidR="007318F2" w:rsidRDefault="007318F2" w:rsidP="007318F2">
            <w:pPr>
              <w:tabs>
                <w:tab w:val="left" w:pos="1650"/>
              </w:tabs>
            </w:pPr>
            <w:r>
              <w:object w:dxaOrig="3927" w:dyaOrig="1375" w14:anchorId="48116D9F">
                <v:shape id="_x0000_i1111" type="#_x0000_t75" style="width:196.45pt;height:69.1pt" o:ole="">
                  <v:imagedata r:id="rId180" o:title=""/>
                </v:shape>
                <o:OLEObject Type="Embed" ProgID="ChemDraw.Document.6.0" ShapeID="_x0000_i1111" DrawAspect="Content" ObjectID="_1732371321" r:id="rId181"/>
              </w:object>
            </w:r>
            <w:r>
              <w:tab/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8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840" w14:anchorId="400300EA">
                <v:shape id="_x0000_i1112" type="#_x0000_t75" style="width:171.9pt;height:92pt" o:ole="">
                  <v:imagedata r:id="rId182" o:title=""/>
                </v:shape>
                <o:OLEObject Type="Embed" ProgID="ChemDraw.Document.6.0" ShapeID="_x0000_i1112" DrawAspect="Content" ObjectID="_1732371322" r:id="rId183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59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18F2" w:rsidTr="00767B05">
        <w:trPr>
          <w:jc w:val="center"/>
        </w:trPr>
        <w:tc>
          <w:tcPr>
            <w:tcW w:w="934" w:type="dxa"/>
            <w:vAlign w:val="center"/>
          </w:tcPr>
          <w:p w:rsidR="007318F2" w:rsidRPr="00767B05" w:rsidRDefault="007318F2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89</w:t>
            </w:r>
          </w:p>
        </w:tc>
        <w:tc>
          <w:tcPr>
            <w:tcW w:w="4252" w:type="dxa"/>
          </w:tcPr>
          <w:p w:rsidR="007318F2" w:rsidRDefault="007318F2" w:rsidP="007318F2">
            <w:r>
              <w:object w:dxaOrig="3432" w:dyaOrig="1837" w14:anchorId="5309DD2A">
                <v:shape id="_x0000_i1113" type="#_x0000_t75" style="width:171.9pt;height:92pt" o:ole="">
                  <v:imagedata r:id="rId184" o:title=""/>
                </v:shape>
                <o:OLEObject Type="Embed" ProgID="ChemDraw.Document.6.0" ShapeID="_x0000_i1113" DrawAspect="Content" ObjectID="_1732371323" r:id="rId185"/>
              </w:object>
            </w:r>
          </w:p>
        </w:tc>
        <w:tc>
          <w:tcPr>
            <w:tcW w:w="1443" w:type="dxa"/>
            <w:vAlign w:val="center"/>
          </w:tcPr>
          <w:p w:rsidR="007318F2" w:rsidRPr="00D62689" w:rsidRDefault="007318F2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:rsidR="007318F2" w:rsidRPr="00D62689" w:rsidRDefault="00B54015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54</w:t>
            </w:r>
          </w:p>
        </w:tc>
        <w:tc>
          <w:tcPr>
            <w:tcW w:w="851" w:type="dxa"/>
            <w:vAlign w:val="center"/>
          </w:tcPr>
          <w:p w:rsidR="007318F2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E01C9" w:rsidTr="00767B05">
        <w:trPr>
          <w:jc w:val="center"/>
        </w:trPr>
        <w:tc>
          <w:tcPr>
            <w:tcW w:w="934" w:type="dxa"/>
            <w:vAlign w:val="center"/>
          </w:tcPr>
          <w:p w:rsidR="002E01C9" w:rsidRPr="00767B05" w:rsidRDefault="002E01C9" w:rsidP="00767B0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67B05">
              <w:rPr>
                <w:rFonts w:ascii="Times New Roman" w:hAnsi="Times New Roman" w:cs="Times New Roman"/>
                <w:noProof/>
                <w:sz w:val="24"/>
                <w:szCs w:val="24"/>
              </w:rPr>
              <w:t>90</w:t>
            </w:r>
          </w:p>
        </w:tc>
        <w:tc>
          <w:tcPr>
            <w:tcW w:w="4252" w:type="dxa"/>
          </w:tcPr>
          <w:p w:rsidR="002E01C9" w:rsidRDefault="002E01C9" w:rsidP="007318F2">
            <w:r>
              <w:object w:dxaOrig="3431" w:dyaOrig="1862">
                <v:shape id="_x0000_i1114" type="#_x0000_t75" style="width:171.45pt;height:92.8pt" o:ole="">
                  <v:imagedata r:id="rId186" o:title=""/>
                </v:shape>
                <o:OLEObject Type="Embed" ProgID="ChemDraw.Document.6.0" ShapeID="_x0000_i1114" DrawAspect="Content" ObjectID="_1732371324" r:id="rId187"/>
              </w:object>
            </w:r>
          </w:p>
        </w:tc>
        <w:tc>
          <w:tcPr>
            <w:tcW w:w="1443" w:type="dxa"/>
            <w:vAlign w:val="center"/>
          </w:tcPr>
          <w:p w:rsidR="002E01C9" w:rsidRPr="00D62689" w:rsidRDefault="002E01C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E01C9" w:rsidRPr="00D62689" w:rsidRDefault="002E01C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2689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851" w:type="dxa"/>
            <w:vAlign w:val="center"/>
          </w:tcPr>
          <w:p w:rsidR="002E01C9" w:rsidRPr="00D62689" w:rsidRDefault="003D6369" w:rsidP="00767B0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22E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9753CC" w:rsidRDefault="009753CC" w:rsidP="00BE0D3C">
      <w:pPr>
        <w:rPr>
          <w:sz w:val="28"/>
          <w:szCs w:val="28"/>
        </w:rPr>
      </w:pPr>
    </w:p>
    <w:p w:rsidR="00CF3D24" w:rsidRPr="009B04E7" w:rsidRDefault="00CF3D24" w:rsidP="00CF3D24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9B04E7">
        <w:rPr>
          <w:rFonts w:ascii="Times New Roman" w:hAnsi="Times New Roman" w:cs="Times New Roman"/>
          <w:b/>
          <w:sz w:val="24"/>
          <w:szCs w:val="24"/>
        </w:rPr>
        <w:t>. Aminomethylpiperidone derivatives</w:t>
      </w:r>
    </w:p>
    <w:tbl>
      <w:tblPr>
        <w:tblStyle w:val="11"/>
        <w:tblW w:w="8506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993"/>
        <w:gridCol w:w="4252"/>
        <w:gridCol w:w="1418"/>
        <w:gridCol w:w="992"/>
        <w:gridCol w:w="851"/>
      </w:tblGrid>
      <w:tr w:rsidR="00313742" w:rsidRPr="00907AD7" w:rsidTr="00313742">
        <w:tc>
          <w:tcPr>
            <w:tcW w:w="993" w:type="dxa"/>
            <w:vAlign w:val="center"/>
          </w:tcPr>
          <w:p w:rsidR="00313742" w:rsidRPr="00313742" w:rsidRDefault="00313742" w:rsidP="00907A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4252" w:type="dxa"/>
          </w:tcPr>
          <w:p w:rsidR="00313742" w:rsidRPr="00313742" w:rsidRDefault="00313742" w:rsidP="00907A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18" w:type="dxa"/>
            <w:vAlign w:val="center"/>
          </w:tcPr>
          <w:p w:rsidR="00313742" w:rsidRPr="00313742" w:rsidRDefault="00313742" w:rsidP="00313742">
            <w:pPr>
              <w:widowControl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I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313742" w:rsidRPr="00313742" w:rsidRDefault="00313742" w:rsidP="00907A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p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</w:tcPr>
          <w:p w:rsidR="00313742" w:rsidRPr="00313742" w:rsidRDefault="00313742" w:rsidP="00907A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R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ef.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="00370B7A"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078" w:dyaOrig="1896">
                <v:shape id="_x0000_i1115" type="#_x0000_t75" style="width:96.55pt;height:88.65pt" o:ole="">
                  <v:imagedata r:id="rId188" o:title=""/>
                </v:shape>
                <o:OLEObject Type="Embed" ProgID="ChemDraw.Document.6.0" ShapeID="_x0000_i1115" DrawAspect="Content" ObjectID="_1732371325" r:id="rId18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widowControl/>
              <w:ind w:firstLineChars="150" w:firstLine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436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4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9</w:t>
            </w:r>
            <w:r w:rsidR="00370B7A"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42" w:dyaOrig="1968">
                <v:shape id="_x0000_i1116" type="#_x0000_t75" style="width:126.95pt;height:98.65pt" o:ole="">
                  <v:imagedata r:id="rId190" o:title=""/>
                </v:shape>
                <o:OLEObject Type="Embed" ProgID="ChemDraw.Document.6.0" ShapeID="_x0000_i1116" DrawAspect="Content" ObjectID="_1732371326" r:id="rId19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42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386" w:dyaOrig="1966">
                <v:shape id="_x0000_i1117" type="#_x0000_t75" style="width:119.45pt;height:98.65pt" o:ole="">
                  <v:imagedata r:id="rId192" o:title=""/>
                </v:shape>
                <o:OLEObject Type="Embed" ProgID="ChemDraw.Document.6.0" ShapeID="_x0000_i1117" DrawAspect="Content" ObjectID="_1732371327" r:id="rId19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418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635" w:dyaOrig="2254">
                <v:shape id="_x0000_i1118" type="#_x0000_t75" style="width:131.95pt;height:112.35pt" o:ole="">
                  <v:imagedata r:id="rId194" o:title=""/>
                </v:shape>
                <o:OLEObject Type="Embed" ProgID="ChemDraw.Document.6.0" ShapeID="_x0000_i1118" DrawAspect="Content" ObjectID="_1732371328" r:id="rId19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466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75" w:dyaOrig="1968">
                <v:shape id="_x0000_i1119" type="#_x0000_t75" style="width:129pt;height:98.65pt" o:ole="">
                  <v:imagedata r:id="rId196" o:title=""/>
                </v:shape>
                <o:OLEObject Type="Embed" ProgID="ChemDraw.Document.6.0" ShapeID="_x0000_i1119" DrawAspect="Content" ObjectID="_1732371329" r:id="rId19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66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540F74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76" w:dyaOrig="2184">
                <v:shape id="_x0000_i1120" type="#_x0000_t75" style="width:129pt;height:109.45pt" o:ole="">
                  <v:imagedata r:id="rId198" o:title=""/>
                </v:shape>
                <o:OLEObject Type="Embed" ProgID="ChemDraw.Document.6.0" ShapeID="_x0000_i1120" DrawAspect="Content" ObjectID="_1732371330" r:id="rId19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71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148" w:dyaOrig="1896">
                <v:shape id="_x0000_i1121" type="#_x0000_t75" style="width:107.4pt;height:95.3pt" o:ole="">
                  <v:imagedata r:id="rId200" o:title=""/>
                </v:shape>
                <o:OLEObject Type="Embed" ProgID="ChemDraw.Document.6.0" ShapeID="_x0000_i1121" DrawAspect="Content" ObjectID="_1732371331" r:id="rId20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388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58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540F74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8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76" w:dyaOrig="1968">
                <v:shape id="_x0000_i1122" type="#_x0000_t75" style="width:129pt;height:98.65pt" o:ole="">
                  <v:imagedata r:id="rId202" o:title=""/>
                </v:shape>
                <o:OLEObject Type="Embed" ProgID="ChemDraw.Document.6.0" ShapeID="_x0000_i1122" DrawAspect="Content" ObjectID="_1732371332" r:id="rId20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345</w:t>
            </w:r>
          </w:p>
        </w:tc>
        <w:tc>
          <w:tcPr>
            <w:tcW w:w="851" w:type="dxa"/>
            <w:vAlign w:val="center"/>
          </w:tcPr>
          <w:p w:rsidR="00907AD7" w:rsidRPr="00907AD7" w:rsidRDefault="009A1B5A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540F74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635" w:dyaOrig="2254">
                <v:shape id="_x0000_i1123" type="#_x0000_t75" style="width:131.95pt;height:112.35pt" o:ole="">
                  <v:imagedata r:id="rId204" o:title=""/>
                </v:shape>
                <o:OLEObject Type="Embed" ProgID="ChemDraw.Document.6.0" ShapeID="_x0000_i1123" DrawAspect="Content" ObjectID="_1732371333" r:id="rId20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35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42" w:dyaOrig="1968">
                <v:shape id="_x0000_i1124" type="#_x0000_t75" style="width:126.95pt;height:98.65pt" o:ole="">
                  <v:imagedata r:id="rId206" o:title=""/>
                </v:shape>
                <o:OLEObject Type="Embed" ProgID="ChemDraw.Document.6.0" ShapeID="_x0000_i1124" DrawAspect="Content" ObjectID="_1732371334" r:id="rId20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39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1831" w:dyaOrig="2328">
                <v:shape id="_x0000_i1125" type="#_x0000_t75" style="width:91.55pt;height:116.55pt" o:ole="">
                  <v:imagedata r:id="rId208" o:title=""/>
                </v:shape>
                <o:OLEObject Type="Embed" ProgID="ChemDraw.Document.6.0" ShapeID="_x0000_i1125" DrawAspect="Content" ObjectID="_1732371335" r:id="rId20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05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1886" w:dyaOrig="2830">
                <v:shape id="_x0000_i1126" type="#_x0000_t75" style="width:94.45pt;height:140.65pt" o:ole="">
                  <v:imagedata r:id="rId210" o:title=""/>
                </v:shape>
                <o:OLEObject Type="Embed" ProgID="ChemDraw.Document.6.0" ShapeID="_x0000_i1126" DrawAspect="Content" ObjectID="_1732371336" r:id="rId21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041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80" w:dyaOrig="1896">
                <v:shape id="_x0000_i1127" type="#_x0000_t75" style="width:129pt;height:95.3pt" o:ole="">
                  <v:imagedata r:id="rId212" o:title=""/>
                </v:shape>
                <o:OLEObject Type="Embed" ProgID="ChemDraw.Document.6.0" ShapeID="_x0000_i1127" DrawAspect="Content" ObjectID="_1732371337" r:id="rId21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034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85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297" w:dyaOrig="1896">
                <v:shape id="_x0000_i1128" type="#_x0000_t75" style="width:114.85pt;height:95.3pt" o:ole="">
                  <v:imagedata r:id="rId214" o:title=""/>
                </v:shape>
                <o:OLEObject Type="Embed" ProgID="ChemDraw.Document.6.0" ShapeID="_x0000_i1128" DrawAspect="Content" ObjectID="_1732371338" r:id="rId21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023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90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824" w:dyaOrig="1966">
                <v:shape id="_x0000_i1129" type="#_x0000_t75" style="width:141.1pt;height:98.65pt" o:ole="">
                  <v:imagedata r:id="rId216" o:title=""/>
                </v:shape>
                <o:OLEObject Type="Embed" ProgID="ChemDraw.Document.6.0" ShapeID="_x0000_i1129" DrawAspect="Content" ObjectID="_1732371339" r:id="rId21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001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80" w:dyaOrig="1896">
                <v:shape id="_x0000_i1130" type="#_x0000_t75" style="width:129pt;height:95.3pt" o:ole="">
                  <v:imagedata r:id="rId218" o:title=""/>
                </v:shape>
                <o:OLEObject Type="Embed" ProgID="ChemDraw.Document.6.0" ShapeID="_x0000_i1130" DrawAspect="Content" ObjectID="_1732371340" r:id="rId21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2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645" w:dyaOrig="1896">
                <v:shape id="_x0000_i1131" type="#_x0000_t75" style="width:131.95pt;height:95.3pt" o:ole="">
                  <v:imagedata r:id="rId220" o:title=""/>
                </v:shape>
                <o:OLEObject Type="Embed" ProgID="ChemDraw.Document.6.0" ShapeID="_x0000_i1131" DrawAspect="Content" ObjectID="_1732371341" r:id="rId22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706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806" w:dyaOrig="1966">
                <v:shape id="_x0000_i1132" type="#_x0000_t75" style="width:140.25pt;height:98.65pt" o:ole="">
                  <v:imagedata r:id="rId222" o:title=""/>
                </v:shape>
                <o:OLEObject Type="Embed" ProgID="ChemDraw.Document.6.0" ShapeID="_x0000_i1132" DrawAspect="Content" ObjectID="_1732371342" r:id="rId22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110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590" w:dyaOrig="1913">
                <v:shape id="_x0000_i1133" type="#_x0000_t75" style="width:129.45pt;height:95.3pt" o:ole="">
                  <v:imagedata r:id="rId224" o:title=""/>
                </v:shape>
                <o:OLEObject Type="Embed" ProgID="ChemDraw.Document.6.0" ShapeID="_x0000_i1133" DrawAspect="Content" ObjectID="_1732371343" r:id="rId22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1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779" w:dyaOrig="1913">
                <v:shape id="_x0000_i1134" type="#_x0000_t75" style="width:139pt;height:95.3pt" o:ole="">
                  <v:imagedata r:id="rId226" o:title=""/>
                </v:shape>
                <o:OLEObject Type="Embed" ProgID="ChemDraw.Document.6.0" ShapeID="_x0000_i1134" DrawAspect="Content" ObjectID="_1732371344" r:id="rId22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102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156" w:dyaOrig="1928">
                <v:shape id="_x0000_i1135" type="#_x0000_t75" style="width:157.3pt;height:96.55pt" o:ole="">
                  <v:imagedata r:id="rId228" o:title=""/>
                </v:shape>
                <o:OLEObject Type="Embed" ProgID="ChemDraw.Document.6.0" ShapeID="_x0000_i1135" DrawAspect="Content" ObjectID="_1732371345" r:id="rId22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131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024" w:dyaOrig="1913">
                <v:shape id="_x0000_i1136" type="#_x0000_t75" style="width:151.9pt;height:95.3pt" o:ole="">
                  <v:imagedata r:id="rId230" o:title=""/>
                </v:shape>
                <o:OLEObject Type="Embed" ProgID="ChemDraw.Document.6.0" ShapeID="_x0000_i1136" DrawAspect="Content" ObjectID="_1732371346" r:id="rId23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071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2950" w:dyaOrig="1896">
                <v:shape id="_x0000_i1137" type="#_x0000_t75" style="width:147.35pt;height:95.3pt" o:ole="">
                  <v:imagedata r:id="rId232" o:title=""/>
                </v:shape>
                <o:OLEObject Type="Embed" ProgID="ChemDraw.Document.6.0" ShapeID="_x0000_i1137" DrawAspect="Content" ObjectID="_1732371347" r:id="rId23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0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111" w:dyaOrig="1966">
                <v:shape id="_x0000_i1138" type="#_x0000_t75" style="width:155.65pt;height:98.65pt" o:ole="">
                  <v:imagedata r:id="rId234" o:title=""/>
                </v:shape>
                <o:OLEObject Type="Embed" ProgID="ChemDraw.Document.6.0" ShapeID="_x0000_i1138" DrawAspect="Content" ObjectID="_1732371348" r:id="rId23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24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085" w:dyaOrig="1913">
                <v:shape id="_x0000_i1139" type="#_x0000_t75" style="width:154pt;height:95.3pt" o:ole="">
                  <v:imagedata r:id="rId236" o:title=""/>
                </v:shape>
                <o:OLEObject Type="Embed" ProgID="ChemDraw.Document.6.0" ShapeID="_x0000_i1139" DrawAspect="Content" ObjectID="_1732371349" r:id="rId23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0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461" w:dyaOrig="1928">
                <v:shape id="_x0000_i1140" type="#_x0000_t75" style="width:173.15pt;height:96.55pt" o:ole="">
                  <v:imagedata r:id="rId238" o:title=""/>
                </v:shape>
                <o:OLEObject Type="Embed" ProgID="ChemDraw.Document.6.0" ShapeID="_x0000_i1140" DrawAspect="Content" ObjectID="_1732371350" r:id="rId23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955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327" w:dyaOrig="1916">
                <v:shape id="_x0000_i1141" type="#_x0000_t75" style="width:166.45pt;height:94.9pt" o:ole="">
                  <v:imagedata r:id="rId240" o:title=""/>
                </v:shape>
                <o:OLEObject Type="Embed" ProgID="ChemDraw.Document.6.0" ShapeID="_x0000_i1141" DrawAspect="Content" ObjectID="_1732371351" r:id="rId24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057" w:dyaOrig="1610">
                <v:shape id="_x0000_i1142" type="#_x0000_t75" style="width:151.9pt;height:80.3pt" o:ole="">
                  <v:imagedata r:id="rId242" o:title=""/>
                </v:shape>
                <o:OLEObject Type="Embed" ProgID="ChemDraw.Document.6.0" ShapeID="_x0000_i1142" DrawAspect="Content" ObjectID="_1732371352" r:id="rId243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706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216" w:dyaOrig="1682">
                <v:shape id="_x0000_i1143" type="#_x0000_t75" style="width:161.05pt;height:86.15pt" o:ole="">
                  <v:imagedata r:id="rId244" o:title=""/>
                </v:shape>
                <o:OLEObject Type="Embed" ProgID="ChemDraw.Document.6.0" ShapeID="_x0000_i1143" DrawAspect="Content" ObjectID="_1732371353" r:id="rId245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30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192" w:dyaOrig="1628">
                <v:shape id="_x0000_i1144" type="#_x0000_t75" style="width:159.4pt;height:81.55pt" o:ole="">
                  <v:imagedata r:id="rId246" o:title=""/>
                </v:shape>
                <o:OLEObject Type="Embed" ProgID="ChemDraw.Document.6.0" ShapeID="_x0000_i1144" DrawAspect="Content" ObjectID="_1732371354" r:id="rId247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7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567" w:dyaOrig="1644">
                <v:shape id="_x0000_i1145" type="#_x0000_t75" style="width:178.15pt;height:82pt" o:ole="">
                  <v:imagedata r:id="rId248" o:title=""/>
                </v:shape>
                <o:OLEObject Type="Embed" ProgID="ChemDraw.Document.6.0" ShapeID="_x0000_i1145" DrawAspect="Content" ObjectID="_1732371355" r:id="rId249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863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07AD7" w:rsidRPr="00907AD7" w:rsidTr="00313742">
        <w:tc>
          <w:tcPr>
            <w:tcW w:w="993" w:type="dxa"/>
            <w:vAlign w:val="center"/>
          </w:tcPr>
          <w:p w:rsidR="00907AD7" w:rsidRPr="00540F74" w:rsidRDefault="00907AD7" w:rsidP="00907A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907AD7" w:rsidRPr="00907AD7" w:rsidRDefault="00907AD7" w:rsidP="00907AD7">
            <w:pPr>
              <w:jc w:val="center"/>
            </w:pPr>
            <w:r w:rsidRPr="00907AD7">
              <w:object w:dxaOrig="3435" w:dyaOrig="1629">
                <v:shape id="_x0000_i1146" type="#_x0000_t75" style="width:171.9pt;height:81.55pt" o:ole="">
                  <v:imagedata r:id="rId250" o:title=""/>
                </v:shape>
                <o:OLEObject Type="Embed" ProgID="ChemDraw.Document.6.0" ShapeID="_x0000_i1146" DrawAspect="Content" ObjectID="_1732371356" r:id="rId251"/>
              </w:object>
            </w:r>
          </w:p>
        </w:tc>
        <w:tc>
          <w:tcPr>
            <w:tcW w:w="1418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907AD7" w:rsidRPr="00907AD7" w:rsidRDefault="00907A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A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907AD7">
              <w:rPr>
                <w:rFonts w:ascii="Times New Roman" w:hAnsi="Times New Roman" w:cs="Times New Roman"/>
                <w:sz w:val="24"/>
                <w:szCs w:val="24"/>
              </w:rPr>
              <w:t>.367</w:t>
            </w:r>
          </w:p>
        </w:tc>
        <w:tc>
          <w:tcPr>
            <w:tcW w:w="851" w:type="dxa"/>
            <w:vAlign w:val="center"/>
          </w:tcPr>
          <w:p w:rsidR="00907AD7" w:rsidRPr="00907A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CF3D24" w:rsidRPr="009B04E7" w:rsidRDefault="00CF3D24" w:rsidP="00CF3D24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/>
          <w:b/>
          <w:sz w:val="24"/>
          <w:szCs w:val="24"/>
        </w:rPr>
        <w:t xml:space="preserve">3. </w:t>
      </w:r>
      <w:bookmarkStart w:id="4" w:name="_Hlk91662449"/>
      <w:r w:rsidRPr="009B04E7">
        <w:rPr>
          <w:rFonts w:ascii="Times New Roman" w:hAnsi="Times New Roman" w:cs="Times New Roman"/>
          <w:b/>
          <w:sz w:val="24"/>
          <w:szCs w:val="24"/>
        </w:rPr>
        <w:t>Pyridinepyrimidinedione</w:t>
      </w:r>
      <w:bookmarkEnd w:id="4"/>
      <w:r w:rsidRPr="009B04E7">
        <w:rPr>
          <w:rFonts w:ascii="Times New Roman" w:hAnsi="Times New Roman" w:cs="Times New Roman"/>
          <w:b/>
          <w:sz w:val="24"/>
          <w:szCs w:val="24"/>
        </w:rPr>
        <w:t xml:space="preserve"> derivatives</w:t>
      </w:r>
    </w:p>
    <w:tbl>
      <w:tblPr>
        <w:tblStyle w:val="2"/>
        <w:tblW w:w="8506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993"/>
        <w:gridCol w:w="4252"/>
        <w:gridCol w:w="1418"/>
        <w:gridCol w:w="992"/>
        <w:gridCol w:w="851"/>
      </w:tblGrid>
      <w:tr w:rsidR="00313742" w:rsidRPr="00641FD7" w:rsidTr="00313742">
        <w:tc>
          <w:tcPr>
            <w:tcW w:w="993" w:type="dxa"/>
            <w:vAlign w:val="center"/>
          </w:tcPr>
          <w:p w:rsidR="00313742" w:rsidRPr="00313742" w:rsidRDefault="00313742" w:rsidP="00641F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4252" w:type="dxa"/>
          </w:tcPr>
          <w:p w:rsidR="00313742" w:rsidRPr="00313742" w:rsidRDefault="00313742" w:rsidP="00641F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18" w:type="dxa"/>
            <w:vAlign w:val="center"/>
          </w:tcPr>
          <w:p w:rsidR="00313742" w:rsidRPr="00313742" w:rsidRDefault="00313742" w:rsidP="00641F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313742" w:rsidRPr="00313742" w:rsidRDefault="00313742" w:rsidP="00641F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p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</w:tcPr>
          <w:p w:rsidR="00313742" w:rsidRPr="00313742" w:rsidRDefault="00313742" w:rsidP="00641F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R</w:t>
            </w:r>
            <w:r w:rsidRPr="00313742">
              <w:rPr>
                <w:rFonts w:ascii="Times New Roman" w:hAnsi="Times New Roman" w:cs="Times New Roman"/>
                <w:b/>
                <w:sz w:val="24"/>
                <w:szCs w:val="24"/>
              </w:rPr>
              <w:t>ef.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07">
                <v:shape id="_x0000_i1147" type="#_x0000_t75" style="width:109.85pt;height:90.75pt" o:ole="">
                  <v:imagedata r:id="rId252" o:title=""/>
                </v:shape>
                <o:OLEObject Type="Embed" ProgID="ChemDraw.Document.6.0" ShapeID="_x0000_i1147" DrawAspect="Content" ObjectID="_1732371357" r:id="rId253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90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2180">
                <v:shape id="_x0000_i1148" type="#_x0000_t75" style="width:109.85pt;height:109.05pt" o:ole="">
                  <v:imagedata r:id="rId254" o:title=""/>
                </v:shape>
                <o:OLEObject Type="Embed" ProgID="ChemDraw.Document.6.0" ShapeID="_x0000_i1148" DrawAspect="Content" ObjectID="_1732371358" r:id="rId255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070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971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2180">
                <v:shape id="_x0000_i1149" type="#_x0000_t75" style="width:109.85pt;height:109.05pt" o:ole="">
                  <v:imagedata r:id="rId256" o:title=""/>
                </v:shape>
                <o:OLEObject Type="Embed" ProgID="ChemDraw.Document.6.0" ShapeID="_x0000_i1149" DrawAspect="Content" ObjectID="_1732371359" r:id="rId257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893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4">
                <v:shape id="_x0000_i1150" type="#_x0000_t75" style="width:109.85pt;height:94.45pt" o:ole="">
                  <v:imagedata r:id="rId258" o:title=""/>
                </v:shape>
                <o:OLEObject Type="Embed" ProgID="ChemDraw.Document.6.0" ShapeID="_x0000_i1150" DrawAspect="Content" ObjectID="_1732371360" r:id="rId259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53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07">
                <v:shape id="_x0000_i1151" type="#_x0000_t75" style="width:109.85pt;height:90.75pt" o:ole="">
                  <v:imagedata r:id="rId260" o:title=""/>
                </v:shape>
                <o:OLEObject Type="Embed" ProgID="ChemDraw.Document.6.0" ShapeID="_x0000_i1151" DrawAspect="Content" ObjectID="_1732371361" r:id="rId261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244</w:t>
            </w:r>
          </w:p>
        </w:tc>
        <w:tc>
          <w:tcPr>
            <w:tcW w:w="851" w:type="dxa"/>
            <w:vAlign w:val="center"/>
          </w:tcPr>
          <w:p w:rsidR="00641FD7" w:rsidRPr="00641FD7" w:rsidRDefault="009A1B5A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07">
                <v:shape id="_x0000_i1152" type="#_x0000_t75" style="width:109.85pt;height:90.75pt" o:ole="">
                  <v:imagedata r:id="rId262" o:title=""/>
                </v:shape>
                <o:OLEObject Type="Embed" ProgID="ChemDraw.Document.6.0" ShapeID="_x0000_i1152" DrawAspect="Content" ObjectID="_1732371362" r:id="rId263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161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07">
                <v:shape id="_x0000_i1153" type="#_x0000_t75" style="width:109.85pt;height:90.75pt" o:ole="">
                  <v:imagedata r:id="rId264" o:title=""/>
                </v:shape>
                <o:OLEObject Type="Embed" ProgID="ChemDraw.Document.6.0" ShapeID="_x0000_i1153" DrawAspect="Content" ObjectID="_1732371363" r:id="rId265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07">
                <v:shape id="_x0000_i1154" type="#_x0000_t75" style="width:109.85pt;height:90.75pt" o:ole="">
                  <v:imagedata r:id="rId266" o:title=""/>
                </v:shape>
                <o:OLEObject Type="Embed" ProgID="ChemDraw.Document.6.0" ShapeID="_x0000_i1154" DrawAspect="Content" ObjectID="_1732371364" r:id="rId267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770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4">
                <v:shape id="_x0000_i1155" type="#_x0000_t75" style="width:109.85pt;height:94.45pt" o:ole="">
                  <v:imagedata r:id="rId268" o:title=""/>
                </v:shape>
                <o:OLEObject Type="Embed" ProgID="ChemDraw.Document.6.0" ShapeID="_x0000_i1155" DrawAspect="Content" ObjectID="_1732371365" r:id="rId269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431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2182">
                <v:shape id="_x0000_i1156" type="#_x0000_t75" style="width:109.85pt;height:109.05pt" o:ole="">
                  <v:imagedata r:id="rId270" o:title=""/>
                </v:shape>
                <o:OLEObject Type="Embed" ProgID="ChemDraw.Document.6.0" ShapeID="_x0000_i1156" DrawAspect="Content" ObjectID="_1732371366" r:id="rId271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620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4">
                <v:shape id="_x0000_i1157" type="#_x0000_t75" style="width:109.85pt;height:94.45pt" o:ole="">
                  <v:imagedata r:id="rId272" o:title=""/>
                </v:shape>
                <o:OLEObject Type="Embed" ProgID="ChemDraw.Document.6.0" ShapeID="_x0000_i1157" DrawAspect="Content" ObjectID="_1732371367" r:id="rId273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38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58" type="#_x0000_t75" style="width:109.85pt;height:94.45pt" o:ole="">
                  <v:imagedata r:id="rId274" o:title=""/>
                </v:shape>
                <o:OLEObject Type="Embed" ProgID="ChemDraw.Document.6.0" ShapeID="_x0000_i1158" DrawAspect="Content" ObjectID="_1732371368" r:id="rId275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59" type="#_x0000_t75" style="width:109.85pt;height:94.45pt" o:ole="">
                  <v:imagedata r:id="rId276" o:title=""/>
                </v:shape>
                <o:OLEObject Type="Embed" ProgID="ChemDraw.Document.6.0" ShapeID="_x0000_i1159" DrawAspect="Content" ObjectID="_1732371369" r:id="rId277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119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60" type="#_x0000_t75" style="width:109.85pt;height:94.45pt" o:ole="">
                  <v:imagedata r:id="rId278" o:title=""/>
                </v:shape>
                <o:OLEObject Type="Embed" ProgID="ChemDraw.Document.6.0" ShapeID="_x0000_i1160" DrawAspect="Content" ObjectID="_1732371370" r:id="rId279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4.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319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61" type="#_x0000_t75" style="width:109.85pt;height:94.45pt" o:ole="">
                  <v:imagedata r:id="rId280" o:title=""/>
                </v:shape>
                <o:OLEObject Type="Embed" ProgID="ChemDraw.Document.6.0" ShapeID="_x0000_i1161" DrawAspect="Content" ObjectID="_1732371371" r:id="rId281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85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62" type="#_x0000_t75" style="width:109.85pt;height:94.45pt" o:ole="">
                  <v:imagedata r:id="rId282" o:title=""/>
                </v:shape>
                <o:OLEObject Type="Embed" ProgID="ChemDraw.Document.6.0" ShapeID="_x0000_i1162" DrawAspect="Content" ObjectID="_1732371372" r:id="rId283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53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1892">
                <v:shape id="_x0000_i1163" type="#_x0000_t75" style="width:109.85pt;height:94.45pt" o:ole="">
                  <v:imagedata r:id="rId284" o:title=""/>
                </v:shape>
                <o:OLEObject Type="Embed" ProgID="ChemDraw.Document.6.0" ShapeID="_x0000_i1163" DrawAspect="Content" ObjectID="_1732371373" r:id="rId285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161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199" w:dyaOrig="2040">
                <v:shape id="_x0000_i1164" type="#_x0000_t75" style="width:109.85pt;height:101.95pt" o:ole="">
                  <v:imagedata r:id="rId286" o:title=""/>
                </v:shape>
                <o:OLEObject Type="Embed" ProgID="ChemDraw.Document.6.0" ShapeID="_x0000_i1164" DrawAspect="Content" ObjectID="_1732371374" r:id="rId287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553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225" w:dyaOrig="2043">
                <v:shape id="_x0000_i1165" type="#_x0000_t75" style="width:111.55pt;height:101.95pt" o:ole="">
                  <v:imagedata r:id="rId288" o:title=""/>
                </v:shape>
                <o:OLEObject Type="Embed" ProgID="ChemDraw.Document.6.0" ShapeID="_x0000_i1165" DrawAspect="Content" ObjectID="_1732371375" r:id="rId289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337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41FD7" w:rsidRPr="00641FD7" w:rsidTr="00313742">
        <w:tc>
          <w:tcPr>
            <w:tcW w:w="993" w:type="dxa"/>
            <w:vAlign w:val="center"/>
          </w:tcPr>
          <w:p w:rsidR="00641FD7" w:rsidRPr="00313742" w:rsidRDefault="00641FD7" w:rsidP="00641F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641FD7" w:rsidRPr="00641FD7" w:rsidRDefault="00641FD7" w:rsidP="00641FD7">
            <w:pPr>
              <w:jc w:val="center"/>
            </w:pPr>
            <w:r w:rsidRPr="00641FD7">
              <w:object w:dxaOrig="2400" w:dyaOrig="2043">
                <v:shape id="_x0000_i1166" type="#_x0000_t75" style="width:119.85pt;height:101.95pt" o:ole="">
                  <v:imagedata r:id="rId290" o:title=""/>
                </v:shape>
                <o:OLEObject Type="Embed" ProgID="ChemDraw.Document.6.0" ShapeID="_x0000_i1166" DrawAspect="Content" ObjectID="_1732371376" r:id="rId291"/>
              </w:object>
            </w:r>
          </w:p>
        </w:tc>
        <w:tc>
          <w:tcPr>
            <w:tcW w:w="1418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  <w:tc>
          <w:tcPr>
            <w:tcW w:w="992" w:type="dxa"/>
            <w:vAlign w:val="center"/>
          </w:tcPr>
          <w:p w:rsidR="00641FD7" w:rsidRPr="00641FD7" w:rsidRDefault="00641FD7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FD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641FD7">
              <w:rPr>
                <w:rFonts w:ascii="Times New Roman" w:hAnsi="Times New Roman" w:cs="Times New Roman"/>
                <w:sz w:val="24"/>
                <w:szCs w:val="24"/>
              </w:rPr>
              <w:t>.004</w:t>
            </w:r>
          </w:p>
        </w:tc>
        <w:tc>
          <w:tcPr>
            <w:tcW w:w="851" w:type="dxa"/>
            <w:vAlign w:val="center"/>
          </w:tcPr>
          <w:p w:rsidR="00641FD7" w:rsidRPr="00641FD7" w:rsidRDefault="00313742" w:rsidP="003137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641FD7" w:rsidRPr="00641FD7" w:rsidRDefault="00641FD7" w:rsidP="00BE0D3C">
      <w:pPr>
        <w:rPr>
          <w:rFonts w:ascii="华光隶书_CNKI" w:eastAsia="华光隶书_CNKI" w:hAnsi="华光隶书_CNKI"/>
          <w:b/>
          <w:sz w:val="32"/>
          <w:szCs w:val="32"/>
        </w:rPr>
      </w:pPr>
    </w:p>
    <w:p w:rsidR="00CF3D24" w:rsidRPr="009B04E7" w:rsidRDefault="00CF3D24" w:rsidP="00CF3D24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9B04E7">
        <w:rPr>
          <w:rFonts w:ascii="Times New Roman" w:hAnsi="Times New Roman" w:cs="Times New Roman"/>
          <w:b/>
          <w:sz w:val="24"/>
          <w:szCs w:val="24"/>
        </w:rPr>
        <w:t>. β-phenylalanine derivatives</w:t>
      </w:r>
    </w:p>
    <w:tbl>
      <w:tblPr>
        <w:tblStyle w:val="3"/>
        <w:tblW w:w="8506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993"/>
        <w:gridCol w:w="4252"/>
        <w:gridCol w:w="1418"/>
        <w:gridCol w:w="992"/>
        <w:gridCol w:w="851"/>
      </w:tblGrid>
      <w:tr w:rsidR="00313742" w:rsidRPr="00B47645" w:rsidTr="00065546">
        <w:tc>
          <w:tcPr>
            <w:tcW w:w="993" w:type="dxa"/>
            <w:vAlign w:val="center"/>
          </w:tcPr>
          <w:p w:rsidR="00313742" w:rsidRPr="00065546" w:rsidRDefault="00313742" w:rsidP="00B476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4252" w:type="dxa"/>
          </w:tcPr>
          <w:p w:rsidR="00313742" w:rsidRPr="00065546" w:rsidRDefault="00313742" w:rsidP="00B476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18" w:type="dxa"/>
            <w:vAlign w:val="center"/>
          </w:tcPr>
          <w:p w:rsidR="00313742" w:rsidRPr="00065546" w:rsidRDefault="00313742" w:rsidP="00B476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065546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313742" w:rsidRPr="00065546" w:rsidRDefault="00065546" w:rsidP="00B476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pIC</w:t>
            </w:r>
            <w:r w:rsidRPr="00065546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</w:tcPr>
          <w:p w:rsidR="00313742" w:rsidRPr="00065546" w:rsidRDefault="00065546" w:rsidP="00B476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546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680">
                <v:shape id="_x0000_i1167" type="#_x0000_t75" style="width:151.1pt;height:84.05pt" o:ole="">
                  <v:imagedata r:id="rId292" o:title=""/>
                </v:shape>
                <o:OLEObject Type="Embed" ProgID="ChemDraw.Document.6.0" ShapeID="_x0000_i1167" DrawAspect="Content" ObjectID="_1732371377" r:id="rId29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0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968">
                <v:shape id="_x0000_i1168" type="#_x0000_t75" style="width:151.1pt;height:98.65pt" o:ole="">
                  <v:imagedata r:id="rId294" o:title=""/>
                </v:shape>
                <o:OLEObject Type="Embed" ProgID="ChemDraw.Document.6.0" ShapeID="_x0000_i1168" DrawAspect="Content" ObjectID="_1732371378" r:id="rId29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870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680">
                <v:shape id="_x0000_i1169" type="#_x0000_t75" style="width:166.9pt;height:84.05pt" o:ole="">
                  <v:imagedata r:id="rId296" o:title=""/>
                </v:shape>
                <o:OLEObject Type="Embed" ProgID="ChemDraw.Document.6.0" ShapeID="_x0000_i1169" DrawAspect="Content" ObjectID="_1732371379" r:id="rId29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565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968">
                <v:shape id="_x0000_i1170" type="#_x0000_t75" style="width:166.9pt;height:98.65pt" o:ole="">
                  <v:imagedata r:id="rId298" o:title=""/>
                </v:shape>
                <o:OLEObject Type="Embed" ProgID="ChemDraw.Document.6.0" ShapeID="_x0000_i1170" DrawAspect="Content" ObjectID="_1732371380" r:id="rId29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893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680">
                <v:shape id="_x0000_i1171" type="#_x0000_t75" style="width:166.9pt;height:84.05pt" o:ole="">
                  <v:imagedata r:id="rId300" o:title=""/>
                </v:shape>
                <o:OLEObject Type="Embed" ProgID="ChemDraw.Document.6.0" ShapeID="_x0000_i1171" DrawAspect="Content" ObjectID="_1732371381" r:id="rId30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86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680">
                <v:shape id="_x0000_i1172" type="#_x0000_t75" style="width:166.9pt;height:84.05pt" o:ole="">
                  <v:imagedata r:id="rId302" o:title=""/>
                </v:shape>
                <o:OLEObject Type="Embed" ProgID="ChemDraw.Document.6.0" ShapeID="_x0000_i1172" DrawAspect="Content" ObjectID="_1732371382" r:id="rId30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56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968">
                <v:shape id="_x0000_i1173" type="#_x0000_t75" style="width:166.9pt;height:98.65pt" o:ole="">
                  <v:imagedata r:id="rId304" o:title=""/>
                </v:shape>
                <o:OLEObject Type="Embed" ProgID="ChemDraw.Document.6.0" ShapeID="_x0000_i1173" DrawAspect="Content" ObjectID="_1732371383" r:id="rId30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805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94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968">
                <v:shape id="_x0000_i1174" type="#_x0000_t75" style="width:151.1pt;height:98.65pt" o:ole="">
                  <v:imagedata r:id="rId306" o:title=""/>
                </v:shape>
                <o:OLEObject Type="Embed" ProgID="ChemDraw.Document.6.0" ShapeID="_x0000_i1174" DrawAspect="Content" ObjectID="_1732371384" r:id="rId30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821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680">
                <v:shape id="_x0000_i1175" type="#_x0000_t75" style="width:166.9pt;height:84.05pt" o:ole="">
                  <v:imagedata r:id="rId308" o:title=""/>
                </v:shape>
                <o:OLEObject Type="Embed" ProgID="ChemDraw.Document.6.0" ShapeID="_x0000_i1175" DrawAspect="Content" ObjectID="_1732371385" r:id="rId30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60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968">
                <v:shape id="_x0000_i1176" type="#_x0000_t75" style="width:166.9pt;height:98.65pt" o:ole="">
                  <v:imagedata r:id="rId310" o:title=""/>
                </v:shape>
                <o:OLEObject Type="Embed" ProgID="ChemDraw.Document.6.0" ShapeID="_x0000_i1176" DrawAspect="Content" ObjectID="_1732371386" r:id="rId31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018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992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599">
                <v:shape id="_x0000_i1177" type="#_x0000_t75" style="width:151.1pt;height:79.1pt" o:ole="">
                  <v:imagedata r:id="rId312" o:title=""/>
                </v:shape>
                <o:OLEObject Type="Embed" ProgID="ChemDraw.Document.6.0" ShapeID="_x0000_i1177" DrawAspect="Content" ObjectID="_1732371387" r:id="rId31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313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552" w:dyaOrig="1599">
                <v:shape id="_x0000_i1178" type="#_x0000_t75" style="width:178.15pt;height:79.1pt" o:ole="">
                  <v:imagedata r:id="rId314" o:title=""/>
                </v:shape>
                <o:OLEObject Type="Embed" ProgID="ChemDraw.Document.6.0" ShapeID="_x0000_i1178" DrawAspect="Content" ObjectID="_1732371388" r:id="rId31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437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550" w:dyaOrig="1685">
                <v:shape id="_x0000_i1179" type="#_x0000_t75" style="width:177.3pt;height:84.9pt" o:ole="">
                  <v:imagedata r:id="rId316" o:title=""/>
                </v:shape>
                <o:OLEObject Type="Embed" ProgID="ChemDraw.Document.6.0" ShapeID="_x0000_i1179" DrawAspect="Content" ObjectID="_1732371389" r:id="rId31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292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599">
                <v:shape id="_x0000_i1180" type="#_x0000_t75" style="width:151.1pt;height:79.1pt" o:ole="">
                  <v:imagedata r:id="rId318" o:title=""/>
                </v:shape>
                <o:OLEObject Type="Embed" ProgID="ChemDraw.Document.6.0" ShapeID="_x0000_i1180" DrawAspect="Content" ObjectID="_1732371390" r:id="rId31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83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439" w:dyaOrig="1599">
                <v:shape id="_x0000_i1181" type="#_x0000_t75" style="width:171.9pt;height:79.1pt" o:ole="">
                  <v:imagedata r:id="rId320" o:title=""/>
                </v:shape>
                <o:OLEObject Type="Embed" ProgID="ChemDraw.Document.6.0" ShapeID="_x0000_i1181" DrawAspect="Content" ObjectID="_1732371391" r:id="rId32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22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439" w:dyaOrig="1685">
                <v:shape id="_x0000_i1182" type="#_x0000_t75" style="width:171.9pt;height:84.9pt" o:ole="">
                  <v:imagedata r:id="rId322" o:title=""/>
                </v:shape>
                <o:OLEObject Type="Embed" ProgID="ChemDraw.Document.6.0" ShapeID="_x0000_i1182" DrawAspect="Content" ObjectID="_1732371392" r:id="rId32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57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439" w:dyaOrig="1685">
                <v:shape id="_x0000_i1183" type="#_x0000_t75" style="width:171.9pt;height:84.9pt" o:ole="">
                  <v:imagedata r:id="rId324" o:title=""/>
                </v:shape>
                <o:OLEObject Type="Embed" ProgID="ChemDraw.Document.6.0" ShapeID="_x0000_i1183" DrawAspect="Content" ObjectID="_1732371393" r:id="rId32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58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801</w:t>
            </w:r>
          </w:p>
        </w:tc>
        <w:tc>
          <w:tcPr>
            <w:tcW w:w="851" w:type="dxa"/>
            <w:vAlign w:val="center"/>
          </w:tcPr>
          <w:p w:rsidR="00B47645" w:rsidRPr="00B47645" w:rsidRDefault="002E6D94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439" w:dyaOrig="1685">
                <v:shape id="_x0000_i1184" type="#_x0000_t75" style="width:171.9pt;height:84.9pt" o:ole="">
                  <v:imagedata r:id="rId326" o:title=""/>
                </v:shape>
                <o:OLEObject Type="Embed" ProgID="ChemDraw.Document.6.0" ShapeID="_x0000_i1184" DrawAspect="Content" ObjectID="_1732371394" r:id="rId32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63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973">
                <v:shape id="_x0000_i1185" type="#_x0000_t75" style="width:151.1pt;height:98.65pt" o:ole="">
                  <v:imagedata r:id="rId328" o:title=""/>
                </v:shape>
                <o:OLEObject Type="Embed" ProgID="ChemDraw.Document.6.0" ShapeID="_x0000_i1185" DrawAspect="Content" ObjectID="_1732371395" r:id="rId32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745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29" w:dyaOrig="1973">
                <v:shape id="_x0000_i1186" type="#_x0000_t75" style="width:151.1pt;height:98.65pt" o:ole="">
                  <v:imagedata r:id="rId330" o:title=""/>
                </v:shape>
                <o:OLEObject Type="Embed" ProgID="ChemDraw.Document.6.0" ShapeID="_x0000_i1186" DrawAspect="Content" ObjectID="_1732371396" r:id="rId33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67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439" w:dyaOrig="1968">
                <v:shape id="_x0000_i1187" type="#_x0000_t75" style="width:171.9pt;height:98.65pt" o:ole="">
                  <v:imagedata r:id="rId332" o:title=""/>
                </v:shape>
                <o:OLEObject Type="Embed" ProgID="ChemDraw.Document.6.0" ShapeID="_x0000_i1187" DrawAspect="Content" ObjectID="_1732371397" r:id="rId33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1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968">
                <v:shape id="_x0000_i1188" type="#_x0000_t75" style="width:166.9pt;height:98.65pt" o:ole="">
                  <v:imagedata r:id="rId334" o:title=""/>
                </v:shape>
                <o:OLEObject Type="Embed" ProgID="ChemDraw.Document.6.0" ShapeID="_x0000_i1188" DrawAspect="Content" ObjectID="_1732371398" r:id="rId33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76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65" w:dyaOrig="2575">
                <v:shape id="_x0000_i1189" type="#_x0000_t75" style="width:152.75pt;height:129pt" o:ole="">
                  <v:imagedata r:id="rId336" o:title=""/>
                </v:shape>
                <o:OLEObject Type="Embed" ProgID="ChemDraw.Document.6.0" ShapeID="_x0000_i1189" DrawAspect="Content" ObjectID="_1732371399" r:id="rId33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224" w:dyaOrig="2455">
                <v:shape id="_x0000_i1190" type="#_x0000_t75" style="width:161.5pt;height:122.35pt" o:ole="">
                  <v:imagedata r:id="rId338" o:title=""/>
                </v:shape>
                <o:OLEObject Type="Embed" ProgID="ChemDraw.Document.6.0" ShapeID="_x0000_i1190" DrawAspect="Content" ObjectID="_1732371400" r:id="rId33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523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65" w:dyaOrig="2302">
                <v:shape id="_x0000_i1191" type="#_x0000_t75" style="width:152.75pt;height:114.85pt" o:ole="">
                  <v:imagedata r:id="rId340" o:title=""/>
                </v:shape>
                <o:OLEObject Type="Embed" ProgID="ChemDraw.Document.6.0" ShapeID="_x0000_i1191" DrawAspect="Content" ObjectID="_1732371401" r:id="rId34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87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41" w:dyaOrig="2076">
                <v:shape id="_x0000_i1192" type="#_x0000_t75" style="width:166.9pt;height:104.05pt" o:ole="">
                  <v:imagedata r:id="rId342" o:title=""/>
                </v:shape>
                <o:OLEObject Type="Embed" ProgID="ChemDraw.Document.6.0" ShapeID="_x0000_i1192" DrawAspect="Content" ObjectID="_1732371402" r:id="rId34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252" w:type="dxa"/>
          </w:tcPr>
          <w:p w:rsidR="00B47645" w:rsidRPr="00B47645" w:rsidRDefault="00585506" w:rsidP="00B47645">
            <w:pPr>
              <w:jc w:val="center"/>
            </w:pPr>
            <w:r w:rsidRPr="00B47645">
              <w:object w:dxaOrig="2839" w:dyaOrig="1970">
                <v:shape id="_x0000_i1193" type="#_x0000_t75" style="width:141.9pt;height:98.65pt" o:ole="">
                  <v:imagedata r:id="rId344" o:title=""/>
                </v:shape>
                <o:OLEObject Type="Embed" ProgID="ChemDraw.Document.6.0" ShapeID="_x0000_i1193" DrawAspect="Content" ObjectID="_1732371403" r:id="rId34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61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B47645" w:rsidRPr="00B47645" w:rsidRDefault="00261706" w:rsidP="00B47645">
            <w:pPr>
              <w:jc w:val="center"/>
            </w:pPr>
            <w:r w:rsidRPr="00B47645">
              <w:object w:dxaOrig="2839" w:dyaOrig="1893">
                <v:shape id="_x0000_i1194" type="#_x0000_t75" style="width:141.9pt;height:94.45pt" o:ole="">
                  <v:imagedata r:id="rId346" o:title=""/>
                </v:shape>
                <o:OLEObject Type="Embed" ProgID="ChemDraw.Document.6.0" ShapeID="_x0000_i1194" DrawAspect="Content" ObjectID="_1732371404" r:id="rId34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432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216" w:dyaOrig="1968">
                <v:shape id="_x0000_i1195" type="#_x0000_t75" style="width:161.05pt;height:98.65pt" o:ole="">
                  <v:imagedata r:id="rId348" o:title=""/>
                </v:shape>
                <o:OLEObject Type="Embed" ProgID="ChemDraw.Document.6.0" ShapeID="_x0000_i1195" DrawAspect="Content" ObjectID="_1732371405" r:id="rId34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7.523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334" w:dyaOrig="1968">
                <v:shape id="_x0000_i1196" type="#_x0000_t75" style="width:166.9pt;height:98.65pt" o:ole="">
                  <v:imagedata r:id="rId350" o:title=""/>
                </v:shape>
                <o:OLEObject Type="Embed" ProgID="ChemDraw.Document.6.0" ShapeID="_x0000_i1196" DrawAspect="Content" ObjectID="_1732371406" r:id="rId35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7.53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645" w:dyaOrig="2076">
                <v:shape id="_x0000_i1197" type="#_x0000_t75" style="width:182.3pt;height:104.05pt" o:ole="">
                  <v:imagedata r:id="rId352" o:title=""/>
                </v:shape>
                <o:OLEObject Type="Embed" ProgID="ChemDraw.Document.6.0" ShapeID="_x0000_i1197" DrawAspect="Content" ObjectID="_1732371407" r:id="rId35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219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6.660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645" w:dyaOrig="2227">
                <v:shape id="_x0000_i1198" type="#_x0000_t75" style="width:182.3pt;height:111.1pt" o:ole="">
                  <v:imagedata r:id="rId354" o:title=""/>
                </v:shape>
                <o:OLEObject Type="Embed" ProgID="ChemDraw.Document.6.0" ShapeID="_x0000_i1198" DrawAspect="Content" ObjectID="_1732371408" r:id="rId35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631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638" w:dyaOrig="1480">
                <v:shape id="_x0000_i1199" type="#_x0000_t75" style="width:181.45pt;height:74.1pt" o:ole="">
                  <v:imagedata r:id="rId356" o:title=""/>
                </v:shape>
                <o:OLEObject Type="Embed" ProgID="ChemDraw.Document.6.0" ShapeID="_x0000_i1199" DrawAspect="Content" ObjectID="_1732371409" r:id="rId35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22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080" w:dyaOrig="1481">
                <v:shape id="_x0000_i1200" type="#_x0000_t75" style="width:154pt;height:74.1pt" o:ole="">
                  <v:imagedata r:id="rId358" o:title=""/>
                </v:shape>
                <o:OLEObject Type="Embed" ProgID="ChemDraw.Document.6.0" ShapeID="_x0000_i1200" DrawAspect="Content" ObjectID="_1732371410" r:id="rId35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614" w:dyaOrig="1481">
                <v:shape id="_x0000_i1201" type="#_x0000_t75" style="width:181.05pt;height:74.1pt" o:ole="">
                  <v:imagedata r:id="rId360" o:title=""/>
                </v:shape>
                <o:OLEObject Type="Embed" ProgID="ChemDraw.Document.6.0" ShapeID="_x0000_i1201" DrawAspect="Content" ObjectID="_1732371411" r:id="rId36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4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943" w:dyaOrig="1481">
                <v:shape id="_x0000_i1202" type="#_x0000_t75" style="width:197.7pt;height:74.1pt" o:ole="">
                  <v:imagedata r:id="rId362" o:title=""/>
                </v:shape>
                <o:OLEObject Type="Embed" ProgID="ChemDraw.Document.6.0" ShapeID="_x0000_i1202" DrawAspect="Content" ObjectID="_1732371412" r:id="rId36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67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4252" w:type="dxa"/>
          </w:tcPr>
          <w:p w:rsidR="00B47645" w:rsidRPr="00B47645" w:rsidRDefault="00B47645" w:rsidP="00B47645">
            <w:pPr>
              <w:jc w:val="center"/>
            </w:pPr>
            <w:r w:rsidRPr="00B47645">
              <w:object w:dxaOrig="3708" w:dyaOrig="1498">
                <v:shape id="_x0000_i1203" type="#_x0000_t75" style="width:185.6pt;height:74.9pt" o:ole="">
                  <v:imagedata r:id="rId364" o:title=""/>
                </v:shape>
                <o:OLEObject Type="Embed" ProgID="ChemDraw.Document.6.0" ShapeID="_x0000_i1203" DrawAspect="Content" ObjectID="_1732371413" r:id="rId365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2" w:type="dxa"/>
          </w:tcPr>
          <w:p w:rsidR="00B47645" w:rsidRPr="00B47645" w:rsidRDefault="00806C6A" w:rsidP="00B47645">
            <w:pPr>
              <w:jc w:val="center"/>
            </w:pPr>
            <w:r w:rsidRPr="00B47645">
              <w:object w:dxaOrig="3708" w:dyaOrig="1641">
                <v:shape id="_x0000_i1204" type="#_x0000_t75" style="width:185.6pt;height:82pt" o:ole="">
                  <v:imagedata r:id="rId366" o:title=""/>
                </v:shape>
                <o:OLEObject Type="Embed" ProgID="ChemDraw.Document.6.0" ShapeID="_x0000_i1204" DrawAspect="Content" ObjectID="_1732371414" r:id="rId367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</w:tcPr>
          <w:p w:rsidR="00B47645" w:rsidRPr="00B47645" w:rsidRDefault="00806C6A" w:rsidP="00B47645">
            <w:pPr>
              <w:jc w:val="center"/>
            </w:pPr>
            <w:r w:rsidRPr="00B47645">
              <w:object w:dxaOrig="3708" w:dyaOrig="1929">
                <v:shape id="_x0000_i1205" type="#_x0000_t75" style="width:185.6pt;height:96.55pt" o:ole="">
                  <v:imagedata r:id="rId368" o:title=""/>
                </v:shape>
                <o:OLEObject Type="Embed" ProgID="ChemDraw.Document.6.0" ShapeID="_x0000_i1205" DrawAspect="Content" ObjectID="_1732371415" r:id="rId369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</w:tcPr>
          <w:p w:rsidR="00B47645" w:rsidRPr="00B47645" w:rsidRDefault="00806C6A" w:rsidP="00B47645">
            <w:pPr>
              <w:jc w:val="center"/>
            </w:pPr>
            <w:r w:rsidRPr="00B47645">
              <w:object w:dxaOrig="3708" w:dyaOrig="1497">
                <v:shape id="_x0000_i1206" type="#_x0000_t75" style="width:185.6pt;height:74.9pt" o:ole="">
                  <v:imagedata r:id="rId370" o:title=""/>
                </v:shape>
                <o:OLEObject Type="Embed" ProgID="ChemDraw.Document.6.0" ShapeID="_x0000_i1206" DrawAspect="Content" ObjectID="_1732371416" r:id="rId371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155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47645" w:rsidRPr="00B47645" w:rsidTr="00065546">
        <w:tc>
          <w:tcPr>
            <w:tcW w:w="993" w:type="dxa"/>
            <w:vAlign w:val="center"/>
          </w:tcPr>
          <w:p w:rsidR="00B47645" w:rsidRPr="00313742" w:rsidRDefault="00B47645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</w:tcPr>
          <w:p w:rsidR="00B47645" w:rsidRPr="00B47645" w:rsidRDefault="00806C6A" w:rsidP="00B47645">
            <w:pPr>
              <w:jc w:val="center"/>
            </w:pPr>
            <w:r w:rsidRPr="00B47645">
              <w:object w:dxaOrig="3708" w:dyaOrig="1556">
                <v:shape id="_x0000_i1207" type="#_x0000_t75" style="width:185.6pt;height:77.85pt" o:ole="">
                  <v:imagedata r:id="rId372" o:title=""/>
                </v:shape>
                <o:OLEObject Type="Embed" ProgID="ChemDraw.Document.6.0" ShapeID="_x0000_i1207" DrawAspect="Content" ObjectID="_1732371417" r:id="rId373"/>
              </w:object>
            </w:r>
          </w:p>
        </w:tc>
        <w:tc>
          <w:tcPr>
            <w:tcW w:w="1418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B47645" w:rsidRPr="00B47645" w:rsidRDefault="00B4764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645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B47645"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B47645" w:rsidRPr="00B47645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27FA1" w:rsidRPr="00B47645" w:rsidTr="00065546">
        <w:tc>
          <w:tcPr>
            <w:tcW w:w="993" w:type="dxa"/>
            <w:vAlign w:val="center"/>
          </w:tcPr>
          <w:p w:rsidR="00227FA1" w:rsidRPr="00313742" w:rsidRDefault="00227FA1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8243F" w:rsidRPr="0031374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2" w:type="dxa"/>
          </w:tcPr>
          <w:p w:rsidR="00227FA1" w:rsidRPr="00540F74" w:rsidRDefault="00C21209" w:rsidP="00B47645">
            <w:pPr>
              <w:jc w:val="center"/>
            </w:pPr>
            <w:r w:rsidRPr="00540F74">
              <w:object w:dxaOrig="3708" w:dyaOrig="1497">
                <v:shape id="_x0000_i1208" type="#_x0000_t75" style="width:185.6pt;height:74.9pt" o:ole="">
                  <v:imagedata r:id="rId374" o:title=""/>
                </v:shape>
                <o:OLEObject Type="Embed" ProgID="ChemDraw.Document.6.0" ShapeID="_x0000_i1208" DrawAspect="Content" ObjectID="_1732371418" r:id="rId375"/>
              </w:object>
            </w:r>
          </w:p>
        </w:tc>
        <w:tc>
          <w:tcPr>
            <w:tcW w:w="1418" w:type="dxa"/>
            <w:vAlign w:val="center"/>
          </w:tcPr>
          <w:p w:rsidR="00227FA1" w:rsidRPr="00540F74" w:rsidRDefault="00014022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27FA1" w:rsidRPr="00540F74" w:rsidRDefault="00B5401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21</w:t>
            </w:r>
          </w:p>
        </w:tc>
        <w:tc>
          <w:tcPr>
            <w:tcW w:w="851" w:type="dxa"/>
            <w:vAlign w:val="center"/>
          </w:tcPr>
          <w:p w:rsidR="002E6D94" w:rsidRPr="00540F74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27FA1" w:rsidRPr="00B47645" w:rsidTr="00065546">
        <w:tc>
          <w:tcPr>
            <w:tcW w:w="993" w:type="dxa"/>
            <w:vAlign w:val="center"/>
          </w:tcPr>
          <w:p w:rsidR="00227FA1" w:rsidRPr="00313742" w:rsidRDefault="00227FA1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4252" w:type="dxa"/>
          </w:tcPr>
          <w:p w:rsidR="00227FA1" w:rsidRPr="00540F74" w:rsidRDefault="00C21209" w:rsidP="00B47645">
            <w:pPr>
              <w:jc w:val="center"/>
            </w:pPr>
            <w:r w:rsidRPr="00540F74">
              <w:object w:dxaOrig="3708" w:dyaOrig="1497">
                <v:shape id="_x0000_i1209" type="#_x0000_t75" style="width:185.6pt;height:74.9pt" o:ole="">
                  <v:imagedata r:id="rId376" o:title=""/>
                </v:shape>
                <o:OLEObject Type="Embed" ProgID="ChemDraw.Document.6.0" ShapeID="_x0000_i1209" DrawAspect="Content" ObjectID="_1732371419" r:id="rId377"/>
              </w:object>
            </w:r>
          </w:p>
        </w:tc>
        <w:tc>
          <w:tcPr>
            <w:tcW w:w="1418" w:type="dxa"/>
            <w:vAlign w:val="center"/>
          </w:tcPr>
          <w:p w:rsidR="00227FA1" w:rsidRPr="00540F74" w:rsidRDefault="00014022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540F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227FA1" w:rsidRPr="00540F74" w:rsidRDefault="00B5401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45</w:t>
            </w:r>
          </w:p>
        </w:tc>
        <w:tc>
          <w:tcPr>
            <w:tcW w:w="851" w:type="dxa"/>
            <w:vAlign w:val="center"/>
          </w:tcPr>
          <w:p w:rsidR="002E6D94" w:rsidRPr="00540F74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27FA1" w:rsidRPr="00B47645" w:rsidTr="00065546">
        <w:tc>
          <w:tcPr>
            <w:tcW w:w="993" w:type="dxa"/>
            <w:vAlign w:val="center"/>
          </w:tcPr>
          <w:p w:rsidR="00227FA1" w:rsidRPr="00313742" w:rsidRDefault="00227FA1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8243F" w:rsidRPr="0031374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2" w:type="dxa"/>
          </w:tcPr>
          <w:p w:rsidR="00227FA1" w:rsidRPr="00540F74" w:rsidRDefault="00C21209" w:rsidP="00B47645">
            <w:pPr>
              <w:jc w:val="center"/>
            </w:pPr>
            <w:r w:rsidRPr="00540F74">
              <w:object w:dxaOrig="3708" w:dyaOrig="1498">
                <v:shape id="_x0000_i1210" type="#_x0000_t75" style="width:185.6pt;height:74.9pt" o:ole="">
                  <v:imagedata r:id="rId378" o:title=""/>
                </v:shape>
                <o:OLEObject Type="Embed" ProgID="ChemDraw.Document.6.0" ShapeID="_x0000_i1210" DrawAspect="Content" ObjectID="_1732371420" r:id="rId379"/>
              </w:object>
            </w:r>
          </w:p>
        </w:tc>
        <w:tc>
          <w:tcPr>
            <w:tcW w:w="1418" w:type="dxa"/>
            <w:vAlign w:val="center"/>
          </w:tcPr>
          <w:p w:rsidR="00227FA1" w:rsidRPr="00540F74" w:rsidRDefault="00014022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27FA1" w:rsidRPr="00540F74" w:rsidRDefault="00B5401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2E6D94" w:rsidRPr="00540F74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27FA1" w:rsidRPr="00B47645" w:rsidTr="00065546">
        <w:tc>
          <w:tcPr>
            <w:tcW w:w="993" w:type="dxa"/>
            <w:vAlign w:val="center"/>
          </w:tcPr>
          <w:p w:rsidR="00227FA1" w:rsidRPr="00313742" w:rsidRDefault="00227FA1" w:rsidP="00B47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8243F" w:rsidRPr="0031374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2" w:type="dxa"/>
          </w:tcPr>
          <w:p w:rsidR="00227FA1" w:rsidRPr="00540F74" w:rsidRDefault="00277DB4" w:rsidP="00B47645">
            <w:pPr>
              <w:jc w:val="center"/>
            </w:pPr>
            <w:r w:rsidRPr="00540F74">
              <w:object w:dxaOrig="3708" w:dyaOrig="1497">
                <v:shape id="_x0000_i1211" type="#_x0000_t75" style="width:185.6pt;height:74.9pt" o:ole="">
                  <v:imagedata r:id="rId380" o:title=""/>
                </v:shape>
                <o:OLEObject Type="Embed" ProgID="ChemDraw.Document.6.0" ShapeID="_x0000_i1211" DrawAspect="Content" ObjectID="_1732371421" r:id="rId381"/>
              </w:object>
            </w:r>
          </w:p>
        </w:tc>
        <w:tc>
          <w:tcPr>
            <w:tcW w:w="1418" w:type="dxa"/>
            <w:vAlign w:val="center"/>
          </w:tcPr>
          <w:p w:rsidR="00227FA1" w:rsidRPr="00540F74" w:rsidRDefault="001E555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0F74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27FA1" w:rsidRPr="00540F74" w:rsidRDefault="00B54015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2E6D94" w:rsidRPr="00540F74" w:rsidRDefault="00065546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8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2030" w14:anchorId="7955E63F">
                <v:shape id="_x0000_i1212" type="#_x0000_t75" style="width:140.65pt;height:101.55pt" o:ole="">
                  <v:imagedata r:id="rId382" o:title=""/>
                </v:shape>
                <o:OLEObject Type="Embed" ProgID="ChemDraw.Document.6.0" ShapeID="_x0000_i1212" DrawAspect="Content" ObjectID="_1732371422" r:id="rId38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8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2102" w14:anchorId="23310BCC">
                <v:shape id="_x0000_i1213" type="#_x0000_t75" style="width:140.65pt;height:104.9pt" o:ole="">
                  <v:imagedata r:id="rId384" o:title=""/>
                </v:shape>
                <o:OLEObject Type="Embed" ProgID="ChemDraw.Document.6.0" ShapeID="_x0000_i1213" DrawAspect="Content" ObjectID="_1732371423" r:id="rId38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2534" w14:anchorId="7B102D8E">
                <v:shape id="_x0000_i1214" type="#_x0000_t75" style="width:140.65pt;height:126.95pt" o:ole="">
                  <v:imagedata r:id="rId386" o:title=""/>
                </v:shape>
                <o:OLEObject Type="Embed" ProgID="ChemDraw.Document.6.0" ShapeID="_x0000_i1214" DrawAspect="Content" ObjectID="_1732371424" r:id="rId38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8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1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1519" w14:anchorId="499E2EC4">
                <v:shape id="_x0000_i1215" type="#_x0000_t75" style="width:140.65pt;height:76.15pt" o:ole="">
                  <v:imagedata r:id="rId388" o:title=""/>
                </v:shape>
                <o:OLEObject Type="Embed" ProgID="ChemDraw.Document.6.0" ShapeID="_x0000_i1215" DrawAspect="Content" ObjectID="_1732371425" r:id="rId38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60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2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1325" w14:anchorId="7E9A14AF">
                <v:shape id="_x0000_i1216" type="#_x0000_t75" style="width:140.65pt;height:66.6pt" o:ole="">
                  <v:imagedata r:id="rId390" o:title=""/>
                </v:shape>
                <o:OLEObject Type="Embed" ProgID="ChemDraw.Document.6.0" ShapeID="_x0000_i1216" DrawAspect="Content" ObjectID="_1732371426" r:id="rId39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3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30" w:dyaOrig="1325" w14:anchorId="1C647816">
                <v:shape id="_x0000_i1217" type="#_x0000_t75" style="width:140.65pt;height:66.6pt" o:ole="">
                  <v:imagedata r:id="rId392" o:title=""/>
                </v:shape>
                <o:OLEObject Type="Embed" ProgID="ChemDraw.Document.6.0" ShapeID="_x0000_i1217" DrawAspect="Content" ObjectID="_1732371427" r:id="rId39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4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28" w:dyaOrig="1575" w14:anchorId="74B9D531">
                <v:shape id="_x0000_i1218" type="#_x0000_t75" style="width:141.9pt;height:78.65pt" o:ole="">
                  <v:imagedata r:id="rId394" o:title=""/>
                </v:shape>
                <o:OLEObject Type="Embed" ProgID="ChemDraw.Document.6.0" ShapeID="_x0000_i1218" DrawAspect="Content" ObjectID="_1732371428" r:id="rId39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44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5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828" w:dyaOrig="1575" w14:anchorId="39BBE48A">
                <v:shape id="_x0000_i1219" type="#_x0000_t75" style="width:141.9pt;height:78.65pt" o:ole="">
                  <v:imagedata r:id="rId396" o:title=""/>
                </v:shape>
                <o:OLEObject Type="Embed" ProgID="ChemDraw.Document.6.0" ShapeID="_x0000_i1219" DrawAspect="Content" ObjectID="_1732371429" r:id="rId39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28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2787" w:dyaOrig="1500" w14:anchorId="570343E0">
                <v:shape id="_x0000_i1220" type="#_x0000_t75" style="width:139.4pt;height:74.9pt" o:ole="">
                  <v:imagedata r:id="rId398" o:title=""/>
                </v:shape>
                <o:OLEObject Type="Embed" ProgID="ChemDraw.Document.6.0" ShapeID="_x0000_i1220" DrawAspect="Content" ObjectID="_1732371430" r:id="rId39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218" w:dyaOrig="1735" w14:anchorId="5709380B">
                <v:shape id="_x0000_i1221" type="#_x0000_t75" style="width:161.05pt;height:87pt" o:ole="">
                  <v:imagedata r:id="rId400" o:title=""/>
                </v:shape>
                <o:OLEObject Type="Embed" ProgID="ChemDraw.Document.6.0" ShapeID="_x0000_i1221" DrawAspect="Content" ObjectID="_1732371431" r:id="rId40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94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523" w:dyaOrig="1735" w14:anchorId="16F3CB1A">
                <v:shape id="_x0000_i1222" type="#_x0000_t75" style="width:176.05pt;height:87pt" o:ole="">
                  <v:imagedata r:id="rId402" o:title=""/>
                </v:shape>
                <o:OLEObject Type="Embed" ProgID="ChemDraw.Document.6.0" ShapeID="_x0000_i1222" DrawAspect="Content" ObjectID="_1732371432" r:id="rId40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6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49" w:dyaOrig="1735" w14:anchorId="22A4504D">
                <v:shape id="_x0000_i1223" type="#_x0000_t75" style="width:182.3pt;height:87pt" o:ole="">
                  <v:imagedata r:id="rId404" o:title=""/>
                </v:shape>
                <o:OLEObject Type="Embed" ProgID="ChemDraw.Document.6.0" ShapeID="_x0000_i1223" DrawAspect="Content" ObjectID="_1732371433" r:id="rId40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21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4252" w:type="dxa"/>
          </w:tcPr>
          <w:p w:rsidR="003C71AB" w:rsidRPr="00540F74" w:rsidRDefault="003C71AB" w:rsidP="003C71AB">
            <w:pPr>
              <w:jc w:val="center"/>
            </w:pPr>
            <w:r w:rsidRPr="00540F74">
              <w:object w:dxaOrig="3953" w:dyaOrig="1735" w14:anchorId="7D6B63C9">
                <v:shape id="_x0000_i1224" type="#_x0000_t75" style="width:197.25pt;height:87pt" o:ole="">
                  <v:imagedata r:id="rId406" o:title=""/>
                </v:shape>
                <o:OLEObject Type="Embed" ProgID="ChemDraw.Document.6.0" ShapeID="_x0000_i1224" DrawAspect="Content" ObjectID="_1732371434" r:id="rId40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69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595" w:dyaOrig="2232" w14:anchorId="2CE941AE">
                <v:shape id="_x0000_i1225" type="#_x0000_t75" style="width:179.8pt;height:111.95pt" o:ole="">
                  <v:imagedata r:id="rId408" o:title=""/>
                </v:shape>
                <o:OLEObject Type="Embed" ProgID="ChemDraw.Document.6.0" ShapeID="_x0000_i1225" DrawAspect="Content" ObjectID="_1732371435" r:id="rId40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218" w:dyaOrig="2232" w14:anchorId="48D1F55F">
                <v:shape id="_x0000_i1226" type="#_x0000_t75" style="width:161.05pt;height:111.95pt" o:ole="">
                  <v:imagedata r:id="rId410" o:title=""/>
                </v:shape>
                <o:OLEObject Type="Embed" ProgID="ChemDraw.Document.6.0" ShapeID="_x0000_i1226" DrawAspect="Content" ObjectID="_1732371436" r:id="rId41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69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17" w:dyaOrig="1735" w14:anchorId="51955E26">
                <v:shape id="_x0000_i1227" type="#_x0000_t75" style="width:181.05pt;height:87pt" o:ole="">
                  <v:imagedata r:id="rId412" o:title=""/>
                </v:shape>
                <o:OLEObject Type="Embed" ProgID="ChemDraw.Document.6.0" ShapeID="_x0000_i1227" DrawAspect="Content" ObjectID="_1732371437" r:id="rId41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56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218" w:dyaOrig="2060" w14:anchorId="12FC6308">
                <v:shape id="_x0000_i1228" type="#_x0000_t75" style="width:161.05pt;height:102.8pt" o:ole="">
                  <v:imagedata r:id="rId414" o:title=""/>
                </v:shape>
                <o:OLEObject Type="Embed" ProgID="ChemDraw.Document.6.0" ShapeID="_x0000_i1228" DrawAspect="Content" ObjectID="_1732371438" r:id="rId41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6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500" w:dyaOrig="1735" w14:anchorId="1E271B24">
                <v:shape id="_x0000_i1229" type="#_x0000_t75" style="width:174.8pt;height:87pt" o:ole="">
                  <v:imagedata r:id="rId416" o:title=""/>
                </v:shape>
                <o:OLEObject Type="Embed" ProgID="ChemDraw.Document.6.0" ShapeID="_x0000_i1229" DrawAspect="Content" ObjectID="_1732371439" r:id="rId41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55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218" w:dyaOrig="1983" w14:anchorId="56ABD1F1">
                <v:shape id="_x0000_i1230" type="#_x0000_t75" style="width:161.05pt;height:99.05pt" o:ole="">
                  <v:imagedata r:id="rId418" o:title=""/>
                </v:shape>
                <o:OLEObject Type="Embed" ProgID="ChemDraw.Document.6.0" ShapeID="_x0000_i1230" DrawAspect="Content" ObjectID="_1732371440" r:id="rId41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56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668" w:dyaOrig="1735" w14:anchorId="08328A32">
                <v:shape id="_x0000_i1231" type="#_x0000_t75" style="width:194.35pt;height:72.4pt" o:ole="">
                  <v:imagedata r:id="rId420" o:title=""/>
                </v:shape>
                <o:OLEObject Type="Embed" ProgID="ChemDraw.Document.6.0" ShapeID="_x0000_i1231" DrawAspect="Content" ObjectID="_1732371441" r:id="rId42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668" w:dyaOrig="1628" w14:anchorId="2DDCBC87">
                <v:shape id="_x0000_i1232" type="#_x0000_t75" style="width:208.5pt;height:72.85pt" o:ole="">
                  <v:imagedata r:id="rId422" o:title=""/>
                </v:shape>
                <o:OLEObject Type="Embed" ProgID="ChemDraw.Document.6.0" ShapeID="_x0000_i1232" DrawAspect="Content" ObjectID="_1732371442" r:id="rId42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44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9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364" w:dyaOrig="1735" w14:anchorId="59546DFB">
                <v:shape id="_x0000_i1233" type="#_x0000_t75" style="width:218.1pt;height:87pt" o:ole="">
                  <v:imagedata r:id="rId424" o:title=""/>
                </v:shape>
                <o:OLEObject Type="Embed" ProgID="ChemDraw.Document.6.0" ShapeID="_x0000_i1233" DrawAspect="Content" ObjectID="_1732371443" r:id="rId42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4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94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364" w:dyaOrig="1630" w14:anchorId="7C31B497">
                <v:shape id="_x0000_i1234" type="#_x0000_t75" style="width:218.1pt;height:81.55pt" o:ole="">
                  <v:imagedata r:id="rId426" o:title=""/>
                </v:shape>
                <o:OLEObject Type="Embed" ProgID="ChemDraw.Document.6.0" ShapeID="_x0000_i1234" DrawAspect="Content" ObjectID="_1732371444" r:id="rId42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11</w:t>
            </w:r>
          </w:p>
        </w:tc>
        <w:tc>
          <w:tcPr>
            <w:tcW w:w="4252" w:type="dxa"/>
          </w:tcPr>
          <w:p w:rsidR="003C71AB" w:rsidRDefault="00C5557B" w:rsidP="003C71AB">
            <w:pPr>
              <w:jc w:val="center"/>
            </w:pPr>
            <w:r>
              <w:object w:dxaOrig="4819" w:dyaOrig="1735" w14:anchorId="0326CAAA">
                <v:shape id="_x0000_i1235" type="#_x0000_t75" style="width:206.45pt;height:75.35pt" o:ole="">
                  <v:imagedata r:id="rId428" o:title=""/>
                </v:shape>
                <o:OLEObject Type="Embed" ProgID="ChemDraw.Document.6.0" ShapeID="_x0000_i1235" DrawAspect="Content" ObjectID="_1732371445" r:id="rId42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2</w:t>
            </w:r>
          </w:p>
        </w:tc>
        <w:tc>
          <w:tcPr>
            <w:tcW w:w="851" w:type="dxa"/>
            <w:vAlign w:val="center"/>
          </w:tcPr>
          <w:p w:rsidR="003C71AB" w:rsidRDefault="001C0F71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A1B5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132" w:dyaOrig="1572" w14:anchorId="43EC1626">
                <v:shape id="_x0000_i1236" type="#_x0000_t75" style="width:156.9pt;height:78.65pt" o:ole="">
                  <v:imagedata r:id="rId430" o:title=""/>
                </v:shape>
                <o:OLEObject Type="Embed" ProgID="ChemDraw.Document.6.0" ShapeID="_x0000_i1236" DrawAspect="Content" ObjectID="_1732371446" r:id="rId43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81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840" w:dyaOrig="1572" w14:anchorId="40D432C2">
                <v:shape id="_x0000_i1237" type="#_x0000_t75" style="width:191.85pt;height:78.65pt" o:ole="">
                  <v:imagedata r:id="rId432" o:title=""/>
                </v:shape>
                <o:OLEObject Type="Embed" ProgID="ChemDraw.Document.6.0" ShapeID="_x0000_i1237" DrawAspect="Content" ObjectID="_1732371447" r:id="rId43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21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44" w:dyaOrig="1572" w14:anchorId="37DB807A">
                <v:shape id="_x0000_i1238" type="#_x0000_t75" style="width:181.85pt;height:78.65pt" o:ole="">
                  <v:imagedata r:id="rId434" o:title=""/>
                </v:shape>
                <o:OLEObject Type="Embed" ProgID="ChemDraw.Document.6.0" ShapeID="_x0000_i1238" DrawAspect="Content" ObjectID="_1732371448" r:id="rId43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10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535" w:dyaOrig="1572" w14:anchorId="7DEF0F62">
                <v:shape id="_x0000_i1239" type="#_x0000_t75" style="width:176.9pt;height:78.65pt" o:ole="">
                  <v:imagedata r:id="rId436" o:title=""/>
                </v:shape>
                <o:OLEObject Type="Embed" ProgID="ChemDraw.Document.6.0" ShapeID="_x0000_i1239" DrawAspect="Content" ObjectID="_1732371449" r:id="rId43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09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00" w:dyaOrig="1572" w14:anchorId="0061E024">
                <v:shape id="_x0000_i1240" type="#_x0000_t75" style="width:180.2pt;height:78.65pt" o:ole="">
                  <v:imagedata r:id="rId438" o:title=""/>
                </v:shape>
                <o:OLEObject Type="Embed" ProgID="ChemDraw.Document.6.0" ShapeID="_x0000_i1240" DrawAspect="Content" ObjectID="_1732371450" r:id="rId43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87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904" w:dyaOrig="1572" w14:anchorId="7312E155">
                <v:shape id="_x0000_i1241" type="#_x0000_t75" style="width:195.2pt;height:78.65pt" o:ole="">
                  <v:imagedata r:id="rId440" o:title=""/>
                </v:shape>
                <o:OLEObject Type="Embed" ProgID="ChemDraw.Document.6.0" ShapeID="_x0000_i1241" DrawAspect="Content" ObjectID="_1732371451" r:id="rId44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8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00" w:dyaOrig="1572" w14:anchorId="3FD0099E">
                <v:shape id="_x0000_i1242" type="#_x0000_t75" style="width:180.2pt;height:78.65pt" o:ole="">
                  <v:imagedata r:id="rId442" o:title=""/>
                </v:shape>
                <o:OLEObject Type="Embed" ProgID="ChemDraw.Document.6.0" ShapeID="_x0000_i1242" DrawAspect="Content" ObjectID="_1732371452" r:id="rId44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00" w:dyaOrig="1572" w14:anchorId="7505954F">
                <v:shape id="_x0000_i1243" type="#_x0000_t75" style="width:180.2pt;height:78.65pt" o:ole="">
                  <v:imagedata r:id="rId444" o:title=""/>
                </v:shape>
                <o:OLEObject Type="Embed" ProgID="ChemDraw.Document.6.0" ShapeID="_x0000_i1243" DrawAspect="Content" ObjectID="_1732371453" r:id="rId44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76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00" w:dyaOrig="1572" w14:anchorId="1CBB1179">
                <v:shape id="_x0000_i1244" type="#_x0000_t75" style="width:180.2pt;height:78.65pt" o:ole="">
                  <v:imagedata r:id="rId446" o:title=""/>
                </v:shape>
                <o:OLEObject Type="Embed" ProgID="ChemDraw.Document.6.0" ShapeID="_x0000_i1244" DrawAspect="Content" ObjectID="_1732371454" r:id="rId44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53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004" w:dyaOrig="1798" w14:anchorId="77C1014C">
                <v:shape id="_x0000_i1245" type="#_x0000_t75" style="width:200.2pt;height:89.5pt" o:ole="">
                  <v:imagedata r:id="rId448" o:title=""/>
                </v:shape>
                <o:OLEObject Type="Embed" ProgID="ChemDraw.Document.6.0" ShapeID="_x0000_i1245" DrawAspect="Content" ObjectID="_1732371455" r:id="rId44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46" w:dyaOrig="1500" w14:anchorId="56CB3DA3">
                <v:shape id="_x0000_i1246" type="#_x0000_t75" style="width:181.45pt;height:74.9pt" o:ole="">
                  <v:imagedata r:id="rId450" o:title=""/>
                </v:shape>
                <o:OLEObject Type="Embed" ProgID="ChemDraw.Document.6.0" ShapeID="_x0000_i1246" DrawAspect="Content" ObjectID="_1732371456" r:id="rId45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950" w:dyaOrig="1500" w14:anchorId="387BE675">
                <v:shape id="_x0000_i1247" type="#_x0000_t75" style="width:197.7pt;height:74.9pt" o:ole="">
                  <v:imagedata r:id="rId452" o:title=""/>
                </v:shape>
                <o:OLEObject Type="Embed" ProgID="ChemDraw.Document.6.0" ShapeID="_x0000_i1247" DrawAspect="Content" ObjectID="_1732371457" r:id="rId45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96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874" w:dyaOrig="1500" w14:anchorId="2139D14B">
                <v:shape id="_x0000_i1248" type="#_x0000_t75" style="width:193.95pt;height:74.9pt" o:ole="">
                  <v:imagedata r:id="rId454" o:title=""/>
                </v:shape>
                <o:OLEObject Type="Embed" ProgID="ChemDraw.Document.6.0" ShapeID="_x0000_i1248" DrawAspect="Content" ObjectID="_1732371458" r:id="rId45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20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047" w:dyaOrig="1500" w14:anchorId="5124AF2D">
                <v:shape id="_x0000_i1249" type="#_x0000_t75" style="width:201.85pt;height:74.9pt" o:ole="">
                  <v:imagedata r:id="rId456" o:title=""/>
                </v:shape>
                <o:OLEObject Type="Embed" ProgID="ChemDraw.Document.6.0" ShapeID="_x0000_i1249" DrawAspect="Content" ObjectID="_1732371459" r:id="rId45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72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950" w:dyaOrig="1500" w14:anchorId="1130AD69">
                <v:shape id="_x0000_i1250" type="#_x0000_t75" style="width:197.7pt;height:74.9pt" o:ole="">
                  <v:imagedata r:id="rId458" o:title=""/>
                </v:shape>
                <o:OLEObject Type="Embed" ProgID="ChemDraw.Document.6.0" ShapeID="_x0000_i1250" DrawAspect="Content" ObjectID="_1732371460" r:id="rId45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229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3C71AB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313742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347" w:dyaOrig="1500" w14:anchorId="314C7D63">
                <v:shape id="_x0000_i1251" type="#_x0000_t75" style="width:216.85pt;height:74.9pt" o:ole="">
                  <v:imagedata r:id="rId460" o:title=""/>
                </v:shape>
                <o:OLEObject Type="Embed" ProgID="ChemDraw.Document.6.0" ShapeID="_x0000_i1251" DrawAspect="Content" ObjectID="_1732371461" r:id="rId46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59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28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577" w:dyaOrig="1500" w14:anchorId="4D9FE89D">
                <v:shape id="_x0000_i1252" type="#_x0000_t75" style="width:200.6pt;height:65.35pt" o:ole="">
                  <v:imagedata r:id="rId462" o:title=""/>
                </v:shape>
                <o:OLEObject Type="Embed" ProgID="ChemDraw.Document.6.0" ShapeID="_x0000_i1252" DrawAspect="Content" ObjectID="_1732371462" r:id="rId46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59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29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4238" w:dyaOrig="1500" w14:anchorId="505B8F0E">
                <v:shape id="_x0000_i1253" type="#_x0000_t75" style="width:211.85pt;height:74.9pt" o:ole="">
                  <v:imagedata r:id="rId464" o:title=""/>
                </v:shape>
                <o:OLEObject Type="Embed" ProgID="ChemDraw.Document.6.0" ShapeID="_x0000_i1253" DrawAspect="Content" ObjectID="_1732371463" r:id="rId46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987" w:dyaOrig="1500" w14:anchorId="7D35ABA9">
                <v:shape id="_x0000_i1254" type="#_x0000_t75" style="width:199.35pt;height:74.9pt" o:ole="">
                  <v:imagedata r:id="rId466" o:title=""/>
                </v:shape>
                <o:OLEObject Type="Embed" ProgID="ChemDraw.Document.6.0" ShapeID="_x0000_i1254" DrawAspect="Content" ObjectID="_1732371464" r:id="rId46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1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646" w:dyaOrig="1746" w14:anchorId="639FAFAA">
                <v:shape id="_x0000_i1255" type="#_x0000_t75" style="width:181.45pt;height:87.4pt" o:ole="">
                  <v:imagedata r:id="rId468" o:title=""/>
                </v:shape>
                <o:OLEObject Type="Embed" ProgID="ChemDraw.Document.6.0" ShapeID="_x0000_i1255" DrawAspect="Content" ObjectID="_1732371465" r:id="rId469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43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32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468" w:dyaOrig="2276" w14:anchorId="2763AB72">
                <v:shape id="_x0000_i1256" type="#_x0000_t75" style="width:173.55pt;height:113.6pt" o:ole="">
                  <v:imagedata r:id="rId470" o:title=""/>
                </v:shape>
                <o:OLEObject Type="Embed" ProgID="ChemDraw.Document.6.0" ShapeID="_x0000_i1256" DrawAspect="Content" ObjectID="_1732371466" r:id="rId471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7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33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809" w:dyaOrig="2276" w14:anchorId="3E3FA0E8">
                <v:shape id="_x0000_i1257" type="#_x0000_t75" style="width:190.6pt;height:113.6pt" o:ole="">
                  <v:imagedata r:id="rId472" o:title=""/>
                </v:shape>
                <o:OLEObject Type="Embed" ProgID="ChemDraw.Document.6.0" ShapeID="_x0000_i1257" DrawAspect="Content" ObjectID="_1732371467" r:id="rId473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60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869" w:dyaOrig="2333" w14:anchorId="071EA164">
                <v:shape id="_x0000_i1258" type="#_x0000_t75" style="width:193.55pt;height:116.95pt" o:ole="">
                  <v:imagedata r:id="rId474" o:title=""/>
                </v:shape>
                <o:OLEObject Type="Embed" ProgID="ChemDraw.Document.6.0" ShapeID="_x0000_i1258" DrawAspect="Content" ObjectID="_1732371468" r:id="rId475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C71AB" w:rsidRPr="00B47645" w:rsidTr="00065546">
        <w:tc>
          <w:tcPr>
            <w:tcW w:w="993" w:type="dxa"/>
            <w:vAlign w:val="center"/>
          </w:tcPr>
          <w:p w:rsidR="003C71AB" w:rsidRPr="00313742" w:rsidRDefault="00540F74" w:rsidP="003C7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235</w:t>
            </w:r>
          </w:p>
        </w:tc>
        <w:tc>
          <w:tcPr>
            <w:tcW w:w="4252" w:type="dxa"/>
          </w:tcPr>
          <w:p w:rsidR="003C71AB" w:rsidRDefault="003C71AB" w:rsidP="003C71AB">
            <w:pPr>
              <w:jc w:val="center"/>
            </w:pPr>
            <w:r>
              <w:object w:dxaOrig="3468" w:dyaOrig="2276" w14:anchorId="4A6652E8">
                <v:shape id="_x0000_i1259" type="#_x0000_t75" style="width:173.55pt;height:113.6pt" o:ole="">
                  <v:imagedata r:id="rId476" o:title=""/>
                </v:shape>
                <o:OLEObject Type="Embed" ProgID="ChemDraw.Document.6.0" ShapeID="_x0000_i1259" DrawAspect="Content" ObjectID="_1732371469" r:id="rId477"/>
              </w:object>
            </w:r>
          </w:p>
        </w:tc>
        <w:tc>
          <w:tcPr>
            <w:tcW w:w="1418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992" w:type="dxa"/>
            <w:vAlign w:val="center"/>
          </w:tcPr>
          <w:p w:rsidR="003C71AB" w:rsidRDefault="003C71AB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796</w:t>
            </w:r>
          </w:p>
        </w:tc>
        <w:tc>
          <w:tcPr>
            <w:tcW w:w="851" w:type="dxa"/>
            <w:vAlign w:val="center"/>
          </w:tcPr>
          <w:p w:rsidR="003C71AB" w:rsidRDefault="009A1B5A" w:rsidP="0006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1C0F71" w:rsidRDefault="001C0F71" w:rsidP="00B47645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B47645" w:rsidRPr="00ED0216" w:rsidRDefault="00CF3D24" w:rsidP="00B47645">
      <w:pPr>
        <w:spacing w:line="360" w:lineRule="auto"/>
        <w:rPr>
          <w:rFonts w:ascii="华光隶书_CNKI" w:eastAsia="华光隶书_CNKI" w:hAnsi="华光隶书_CNKI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5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04E7">
        <w:rPr>
          <w:rFonts w:ascii="Times New Roman" w:hAnsi="Times New Roman" w:cs="Times New Roman"/>
          <w:b/>
          <w:sz w:val="24"/>
          <w:szCs w:val="24"/>
        </w:rPr>
        <w:t>Pyrrolidine derivatives</w:t>
      </w:r>
    </w:p>
    <w:tbl>
      <w:tblPr>
        <w:tblStyle w:val="a5"/>
        <w:tblW w:w="8506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993"/>
        <w:gridCol w:w="4252"/>
        <w:gridCol w:w="1418"/>
        <w:gridCol w:w="992"/>
        <w:gridCol w:w="851"/>
      </w:tblGrid>
      <w:tr w:rsidR="001C0F71" w:rsidTr="001C0F71">
        <w:tc>
          <w:tcPr>
            <w:tcW w:w="993" w:type="dxa"/>
            <w:vAlign w:val="center"/>
          </w:tcPr>
          <w:p w:rsidR="001C0F71" w:rsidRPr="001C0F71" w:rsidRDefault="001C0F71" w:rsidP="00FF4C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4252" w:type="dxa"/>
          </w:tcPr>
          <w:p w:rsidR="001C0F71" w:rsidRPr="001C0F71" w:rsidRDefault="001C0F71" w:rsidP="00FF4C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1C0F71">
              <w:rPr>
                <w:rFonts w:ascii="Times New Roman" w:hAnsi="Times New Roman" w:cs="Times New Roman"/>
                <w:b/>
                <w:sz w:val="24"/>
                <w:szCs w:val="24"/>
              </w:rPr>
              <w:t>tructure</w:t>
            </w:r>
          </w:p>
        </w:tc>
        <w:tc>
          <w:tcPr>
            <w:tcW w:w="1418" w:type="dxa"/>
            <w:vAlign w:val="center"/>
          </w:tcPr>
          <w:p w:rsidR="001C0F71" w:rsidRPr="001C0F71" w:rsidRDefault="001C0F71" w:rsidP="00FF4C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1C0F7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1C0F71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1C0F71" w:rsidRPr="001C0F71" w:rsidRDefault="001C0F71" w:rsidP="00FF4C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</w:t>
            </w:r>
            <w:r w:rsidRPr="001C0F71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1C0F7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</w:tcPr>
          <w:p w:rsidR="001C0F71" w:rsidRPr="001C0F71" w:rsidRDefault="001C0F71" w:rsidP="00FF4C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f.</w:t>
            </w:r>
          </w:p>
        </w:tc>
      </w:tr>
      <w:tr w:rsidR="00B00FA5" w:rsidTr="001C0F71">
        <w:tc>
          <w:tcPr>
            <w:tcW w:w="993" w:type="dxa"/>
            <w:vAlign w:val="center"/>
          </w:tcPr>
          <w:p w:rsidR="00B00FA5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6</w:t>
            </w:r>
          </w:p>
        </w:tc>
        <w:tc>
          <w:tcPr>
            <w:tcW w:w="4252" w:type="dxa"/>
          </w:tcPr>
          <w:p w:rsidR="00B00FA5" w:rsidRPr="00313742" w:rsidRDefault="008678B8" w:rsidP="00FF4C16">
            <w:pPr>
              <w:jc w:val="center"/>
            </w:pPr>
            <w:r w:rsidRPr="00313742">
              <w:object w:dxaOrig="3111" w:dyaOrig="1973">
                <v:shape id="_x0000_i1260" type="#_x0000_t75" style="width:155.65pt;height:98.65pt" o:ole="">
                  <v:imagedata r:id="rId478" o:title=""/>
                </v:shape>
                <o:OLEObject Type="Embed" ProgID="ChemDraw.Document.6.0" ShapeID="_x0000_i1260" DrawAspect="Content" ObjectID="_1732371470" r:id="rId479"/>
              </w:object>
            </w:r>
          </w:p>
        </w:tc>
        <w:tc>
          <w:tcPr>
            <w:tcW w:w="1418" w:type="dxa"/>
            <w:vAlign w:val="center"/>
          </w:tcPr>
          <w:p w:rsidR="00B00FA5" w:rsidRPr="00313742" w:rsidRDefault="008678B8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B00FA5" w:rsidRPr="00313742" w:rsidRDefault="00B54015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56</w:t>
            </w:r>
          </w:p>
        </w:tc>
        <w:tc>
          <w:tcPr>
            <w:tcW w:w="851" w:type="dxa"/>
            <w:vAlign w:val="center"/>
          </w:tcPr>
          <w:p w:rsidR="00944761" w:rsidRPr="00313742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37</w:t>
            </w:r>
          </w:p>
        </w:tc>
        <w:tc>
          <w:tcPr>
            <w:tcW w:w="4252" w:type="dxa"/>
          </w:tcPr>
          <w:p w:rsidR="00ED0216" w:rsidRPr="00313742" w:rsidRDefault="00ED0216" w:rsidP="00FF4C16">
            <w:pPr>
              <w:jc w:val="center"/>
            </w:pPr>
            <w:r w:rsidRPr="00313742">
              <w:object w:dxaOrig="2504" w:dyaOrig="2050">
                <v:shape id="_x0000_i1261" type="#_x0000_t75" style="width:124.85pt;height:102.4pt" o:ole="">
                  <v:imagedata r:id="rId480" o:title=""/>
                </v:shape>
                <o:OLEObject Type="Embed" ProgID="ChemDraw.Document.6.0" ShapeID="_x0000_i1261" DrawAspect="Content" ObjectID="_1732371471" r:id="rId481"/>
              </w:object>
            </w:r>
          </w:p>
        </w:tc>
        <w:tc>
          <w:tcPr>
            <w:tcW w:w="1418" w:type="dxa"/>
            <w:vAlign w:val="center"/>
          </w:tcPr>
          <w:p w:rsidR="00ED0216" w:rsidRPr="00313742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ED0216" w:rsidRPr="00313742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ED0216" w:rsidRPr="00313742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38</w:t>
            </w:r>
          </w:p>
        </w:tc>
        <w:tc>
          <w:tcPr>
            <w:tcW w:w="4252" w:type="dxa"/>
          </w:tcPr>
          <w:p w:rsidR="00ED0216" w:rsidRPr="00313742" w:rsidRDefault="00ED0216" w:rsidP="00FF4C16">
            <w:pPr>
              <w:jc w:val="center"/>
            </w:pPr>
            <w:r w:rsidRPr="00313742">
              <w:object w:dxaOrig="2614" w:dyaOrig="1890">
                <v:shape id="_x0000_i1262" type="#_x0000_t75" style="width:130.25pt;height:94.45pt" o:ole="">
                  <v:imagedata r:id="rId482" o:title=""/>
                </v:shape>
                <o:OLEObject Type="Embed" ProgID="ChemDraw.Document.6.0" ShapeID="_x0000_i1262" DrawAspect="Content" ObjectID="_1732371472" r:id="rId483"/>
              </w:object>
            </w:r>
          </w:p>
        </w:tc>
        <w:tc>
          <w:tcPr>
            <w:tcW w:w="1418" w:type="dxa"/>
            <w:vAlign w:val="center"/>
          </w:tcPr>
          <w:p w:rsidR="00ED0216" w:rsidRPr="00313742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Pr="00313742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742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313742"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ED0216" w:rsidRPr="00313742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623" w:dyaOrig="1890">
                <v:shape id="_x0000_i1263" type="#_x0000_t75" style="width:131.95pt;height:94.45pt" o:ole="">
                  <v:imagedata r:id="rId484" o:title=""/>
                </v:shape>
                <o:OLEObject Type="Embed" ProgID="ChemDraw.Document.6.0" ShapeID="_x0000_i1263" DrawAspect="Content" ObjectID="_1732371473" r:id="rId48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55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3766" w:dyaOrig="1916">
                <v:shape id="_x0000_i1264" type="#_x0000_t75" style="width:187.7pt;height:94.9pt" o:ole="">
                  <v:imagedata r:id="rId486" o:title=""/>
                </v:shape>
                <o:OLEObject Type="Embed" ProgID="ChemDraw.Document.6.0" ShapeID="_x0000_i1264" DrawAspect="Content" ObjectID="_1732371474" r:id="rId48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98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40F74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41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559" w:dyaOrig="1887">
                <v:shape id="_x0000_i1265" type="#_x0000_t75" style="width:127.35pt;height:94.45pt" o:ole="">
                  <v:imagedata r:id="rId488" o:title=""/>
                </v:shape>
                <o:OLEObject Type="Embed" ProgID="ChemDraw.Document.6.0" ShapeID="_x0000_i1265" DrawAspect="Content" ObjectID="_1732371475" r:id="rId48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4252" w:type="dxa"/>
          </w:tcPr>
          <w:p w:rsidR="00ED0216" w:rsidRDefault="00DE32CE" w:rsidP="00FF4C16">
            <w:pPr>
              <w:jc w:val="center"/>
            </w:pPr>
            <w:r>
              <w:object w:dxaOrig="2813" w:dyaOrig="2463">
                <v:shape id="_x0000_i1266" type="#_x0000_t75" style="width:140.65pt;height:123.2pt" o:ole="">
                  <v:imagedata r:id="rId490" o:title=""/>
                </v:shape>
                <o:OLEObject Type="Embed" ProgID="ChemDraw.Document.6.0" ShapeID="_x0000_i1266" DrawAspect="Content" ObjectID="_1732371476" r:id="rId49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1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3190" w:dyaOrig="1930">
                <v:shape id="_x0000_i1267" type="#_x0000_t75" style="width:159.4pt;height:96.55pt" o:ole="">
                  <v:imagedata r:id="rId492" o:title=""/>
                </v:shape>
                <o:OLEObject Type="Embed" ProgID="ChemDraw.Document.6.0" ShapeID="_x0000_i1267" DrawAspect="Content" ObjectID="_1732371477" r:id="rId493"/>
              </w:object>
            </w:r>
          </w:p>
          <w:p w:rsidR="00ED0216" w:rsidRPr="00FB3854" w:rsidRDefault="00ED0216" w:rsidP="00FF4C16">
            <w:pPr>
              <w:tabs>
                <w:tab w:val="left" w:pos="3153"/>
              </w:tabs>
            </w:pPr>
            <w:r>
              <w:tab/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6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3190" w:dyaOrig="1930">
                <v:shape id="_x0000_i1268" type="#_x0000_t75" style="width:159.4pt;height:96.55pt" o:ole="">
                  <v:imagedata r:id="rId494" o:title=""/>
                </v:shape>
                <o:OLEObject Type="Embed" ProgID="ChemDraw.Document.6.0" ShapeID="_x0000_i1268" DrawAspect="Content" ObjectID="_1732371478" r:id="rId49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2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2074" w:dyaOrig="1803">
                <v:shape id="_x0000_i1269" type="#_x0000_t75" style="width:104.05pt;height:89.5pt" o:ole="">
                  <v:imagedata r:id="rId496" o:title=""/>
                </v:shape>
                <o:OLEObject Type="Embed" ProgID="ChemDraw.Document.6.0" ShapeID="_x0000_i1269" DrawAspect="Content" ObjectID="_1732371479" r:id="rId49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55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2074" w:dyaOrig="1887">
                <v:shape id="_x0000_i1270" type="#_x0000_t75" style="width:104.05pt;height:94.45pt" o:ole="">
                  <v:imagedata r:id="rId498" o:title=""/>
                </v:shape>
                <o:OLEObject Type="Embed" ProgID="ChemDraw.Document.6.0" ShapeID="_x0000_i1270" DrawAspect="Content" ObjectID="_1732371480" r:id="rId49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00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252" w:type="dxa"/>
          </w:tcPr>
          <w:p w:rsidR="00ED0216" w:rsidRPr="00823F37" w:rsidRDefault="00ED0216" w:rsidP="00FF4C16">
            <w:pPr>
              <w:jc w:val="center"/>
            </w:pPr>
            <w:r w:rsidRPr="00823F37">
              <w:object w:dxaOrig="2074" w:dyaOrig="2408">
                <v:shape id="_x0000_i1271" type="#_x0000_t75" style="width:104.05pt;height:121.1pt" o:ole="">
                  <v:imagedata r:id="rId500" o:title=""/>
                </v:shape>
                <o:OLEObject Type="Embed" ProgID="ChemDraw.Document.6.0" ShapeID="_x0000_i1271" DrawAspect="Content" ObjectID="_1732371481" r:id="rId501"/>
              </w:object>
            </w:r>
          </w:p>
        </w:tc>
        <w:tc>
          <w:tcPr>
            <w:tcW w:w="1418" w:type="dxa"/>
            <w:vAlign w:val="center"/>
          </w:tcPr>
          <w:p w:rsidR="00ED0216" w:rsidRPr="00823F37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3F37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Pr="00823F37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3F37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Pr="00823F37">
              <w:rPr>
                <w:rFonts w:ascii="Times New Roman" w:hAnsi="Times New Roman" w:cs="Times New Roman"/>
                <w:sz w:val="24"/>
                <w:szCs w:val="24"/>
              </w:rPr>
              <w:t>.155</w:t>
            </w:r>
          </w:p>
        </w:tc>
        <w:tc>
          <w:tcPr>
            <w:tcW w:w="851" w:type="dxa"/>
            <w:vAlign w:val="center"/>
          </w:tcPr>
          <w:p w:rsidR="00ED0216" w:rsidRPr="008678B8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5D1E03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2115" w:dyaOrig="1887">
                <v:shape id="_x0000_i1272" type="#_x0000_t75" style="width:106.15pt;height:94.45pt" o:ole="">
                  <v:imagedata r:id="rId502" o:title=""/>
                </v:shape>
                <o:OLEObject Type="Embed" ProgID="ChemDraw.Document.6.0" ShapeID="_x0000_i1272" DrawAspect="Content" ObjectID="_1732371482" r:id="rId50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24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2187" w:dyaOrig="1887">
                <v:shape id="_x0000_i1273" type="#_x0000_t75" style="width:109.45pt;height:94.45pt" o:ole="">
                  <v:imagedata r:id="rId504" o:title=""/>
                </v:shape>
                <o:OLEObject Type="Embed" ProgID="ChemDraw.Document.6.0" ShapeID="_x0000_i1273" DrawAspect="Content" ObjectID="_1732371483" r:id="rId50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70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4252" w:type="dxa"/>
          </w:tcPr>
          <w:p w:rsidR="00ED0216" w:rsidRDefault="005764B3" w:rsidP="00FF4C16">
            <w:pPr>
              <w:jc w:val="center"/>
            </w:pPr>
            <w:r>
              <w:object w:dxaOrig="3108" w:dyaOrig="2261">
                <v:shape id="_x0000_i1274" type="#_x0000_t75" style="width:155.65pt;height:113.2pt" o:ole="">
                  <v:imagedata r:id="rId506" o:title=""/>
                </v:shape>
                <o:OLEObject Type="Embed" ProgID="ChemDraw.Document.6.0" ShapeID="_x0000_i1274" DrawAspect="Content" ObjectID="_1732371484" r:id="rId50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9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4252" w:type="dxa"/>
          </w:tcPr>
          <w:p w:rsidR="00ED0216" w:rsidRDefault="00044FAF" w:rsidP="00FF4C16">
            <w:pPr>
              <w:jc w:val="center"/>
            </w:pPr>
            <w:r>
              <w:object w:dxaOrig="2919" w:dyaOrig="2261">
                <v:shape id="_x0000_i1275" type="#_x0000_t75" style="width:146.1pt;height:113.2pt" o:ole="">
                  <v:imagedata r:id="rId508" o:title=""/>
                </v:shape>
                <o:OLEObject Type="Embed" ProgID="ChemDraw.Document.6.0" ShapeID="_x0000_i1275" DrawAspect="Content" ObjectID="_1732371485" r:id="rId50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7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928" w:dyaOrig="2319">
                <v:shape id="_x0000_i1276" type="#_x0000_t75" style="width:146.5pt;height:115.3pt" o:ole="">
                  <v:imagedata r:id="rId510" o:title=""/>
                </v:shape>
                <o:OLEObject Type="Embed" ProgID="ChemDraw.Document.6.0" ShapeID="_x0000_i1276" DrawAspect="Content" ObjectID="_1732371486" r:id="rId51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364" w:dyaOrig="1704">
                <v:shape id="_x0000_i1277" type="#_x0000_t75" style="width:117.8pt;height:85.75pt" o:ole="">
                  <v:imagedata r:id="rId512" o:title=""/>
                </v:shape>
                <o:OLEObject Type="Embed" ProgID="ChemDraw.Document.6.0" ShapeID="_x0000_i1277" DrawAspect="Content" ObjectID="_1732371487" r:id="rId51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32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321" w:dyaOrig="1704">
                <v:shape id="_x0000_i1278" type="#_x0000_t75" style="width:116.55pt;height:85.75pt" o:ole="">
                  <v:imagedata r:id="rId514" o:title=""/>
                </v:shape>
                <o:OLEObject Type="Embed" ProgID="ChemDraw.Document.6.0" ShapeID="_x0000_i1278" DrawAspect="Content" ObjectID="_1732371488" r:id="rId51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59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813" w:dyaOrig="2463">
                <v:shape id="_x0000_i1279" type="#_x0000_t75" style="width:140.65pt;height:123.2pt" o:ole="">
                  <v:imagedata r:id="rId516" o:title=""/>
                </v:shape>
                <o:OLEObject Type="Embed" ProgID="ChemDraw.Document.6.0" ShapeID="_x0000_i1279" DrawAspect="Content" ObjectID="_1732371489" r:id="rId51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7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813" w:dyaOrig="2463">
                <v:shape id="_x0000_i1280" type="#_x0000_t75" style="width:140.65pt;height:123.2pt" o:ole="">
                  <v:imagedata r:id="rId518" o:title=""/>
                </v:shape>
                <o:OLEObject Type="Embed" ProgID="ChemDraw.Document.6.0" ShapeID="_x0000_i1280" DrawAspect="Content" ObjectID="_1732371490" r:id="rId51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9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C857AE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813" w:dyaOrig="2463">
                <v:shape id="_x0000_i1281" type="#_x0000_t75" style="width:140.65pt;height:123.2pt" o:ole="">
                  <v:imagedata r:id="rId520" o:title=""/>
                </v:shape>
                <o:OLEObject Type="Embed" ProgID="ChemDraw.Document.6.0" ShapeID="_x0000_i1281" DrawAspect="Content" ObjectID="_1732371491" r:id="rId52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21</w:t>
            </w:r>
          </w:p>
        </w:tc>
        <w:tc>
          <w:tcPr>
            <w:tcW w:w="851" w:type="dxa"/>
            <w:vAlign w:val="center"/>
          </w:tcPr>
          <w:p w:rsidR="00ED0216" w:rsidRDefault="009A1B5A" w:rsidP="00C857AE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4252" w:type="dxa"/>
          </w:tcPr>
          <w:p w:rsidR="00ED0216" w:rsidRDefault="00ED0216" w:rsidP="00FF4C16">
            <w:pPr>
              <w:tabs>
                <w:tab w:val="left" w:pos="1704"/>
              </w:tabs>
            </w:pPr>
            <w:r>
              <w:tab/>
            </w:r>
            <w:r>
              <w:object w:dxaOrig="3190" w:dyaOrig="1930">
                <v:shape id="_x0000_i1282" type="#_x0000_t75" style="width:159.4pt;height:96.55pt" o:ole="">
                  <v:imagedata r:id="rId522" o:title=""/>
                </v:shape>
                <o:OLEObject Type="Embed" ProgID="ChemDraw.Document.6.0" ShapeID="_x0000_i1282" DrawAspect="Content" ObjectID="_1732371492" r:id="rId52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9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504" w:dyaOrig="2050">
                <v:shape id="_x0000_i1283" type="#_x0000_t75" style="width:124.85pt;height:102.4pt" o:ole="">
                  <v:imagedata r:id="rId524" o:title=""/>
                </v:shape>
                <o:OLEObject Type="Embed" ProgID="ChemDraw.Document.6.0" ShapeID="_x0000_i1283" DrawAspect="Content" ObjectID="_1732371493" r:id="rId525"/>
              </w:object>
            </w:r>
          </w:p>
          <w:p w:rsidR="00ED0216" w:rsidRPr="007F5FA0" w:rsidRDefault="00ED0216" w:rsidP="00FF4C16">
            <w:pPr>
              <w:tabs>
                <w:tab w:val="left" w:pos="3536"/>
              </w:tabs>
            </w:pPr>
            <w:r>
              <w:tab/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21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4252" w:type="dxa"/>
          </w:tcPr>
          <w:p w:rsidR="00ED0216" w:rsidRDefault="00ED0216" w:rsidP="00D72316">
            <w:r>
              <w:object w:dxaOrig="2614" w:dyaOrig="1887">
                <v:shape id="_x0000_i1284" type="#_x0000_t75" style="width:130.25pt;height:94.45pt" o:ole="">
                  <v:imagedata r:id="rId526" o:title=""/>
                </v:shape>
                <o:OLEObject Type="Embed" ProgID="ChemDraw.Document.6.0" ShapeID="_x0000_i1284" DrawAspect="Content" ObjectID="_1732371494" r:id="rId52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96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4252" w:type="dxa"/>
          </w:tcPr>
          <w:p w:rsidR="00ED0216" w:rsidRDefault="00ED0216" w:rsidP="00FF4C16">
            <w:pPr>
              <w:tabs>
                <w:tab w:val="left" w:pos="3281"/>
              </w:tabs>
              <w:jc w:val="left"/>
            </w:pPr>
            <w:r>
              <w:tab/>
            </w:r>
            <w:r w:rsidR="00044FAF">
              <w:object w:dxaOrig="2559" w:dyaOrig="1887">
                <v:shape id="_x0000_i1285" type="#_x0000_t75" style="width:127.35pt;height:94.45pt" o:ole="">
                  <v:imagedata r:id="rId528" o:title=""/>
                </v:shape>
                <o:OLEObject Type="Embed" ProgID="ChemDraw.Document.6.0" ShapeID="_x0000_i1285" DrawAspect="Content" ObjectID="_1732371495" r:id="rId52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074" w:dyaOrig="2305">
                <v:shape id="_x0000_i1286" type="#_x0000_t75" style="width:104.05pt;height:115.3pt" o:ole="">
                  <v:imagedata r:id="rId530" o:title=""/>
                </v:shape>
                <o:OLEObject Type="Embed" ProgID="ChemDraw.Document.6.0" ShapeID="_x0000_i1286" DrawAspect="Content" ObjectID="_1732371496" r:id="rId531"/>
              </w:object>
            </w:r>
          </w:p>
          <w:p w:rsidR="00ED0216" w:rsidRPr="007F5FA0" w:rsidRDefault="00ED0216" w:rsidP="00FF4C16">
            <w:pPr>
              <w:tabs>
                <w:tab w:val="left" w:pos="3090"/>
              </w:tabs>
            </w:pPr>
            <w:r>
              <w:tab/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54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074" w:dyaOrig="1949">
                <v:shape id="_x0000_i1287" type="#_x0000_t75" style="width:104.05pt;height:97.4pt" o:ole="">
                  <v:imagedata r:id="rId532" o:title=""/>
                </v:shape>
                <o:OLEObject Type="Embed" ProgID="ChemDraw.Document.6.0" ShapeID="_x0000_i1287" DrawAspect="Content" ObjectID="_1732371497" r:id="rId53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86</w:t>
            </w:r>
          </w:p>
        </w:tc>
        <w:tc>
          <w:tcPr>
            <w:tcW w:w="851" w:type="dxa"/>
            <w:vAlign w:val="center"/>
          </w:tcPr>
          <w:p w:rsidR="00ED0216" w:rsidRDefault="009A1B5A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4252" w:type="dxa"/>
          </w:tcPr>
          <w:p w:rsidR="00ED0216" w:rsidRDefault="00ED0216" w:rsidP="00FF4C16">
            <w:pPr>
              <w:tabs>
                <w:tab w:val="left" w:pos="1604"/>
              </w:tabs>
            </w:pPr>
            <w:r>
              <w:tab/>
            </w:r>
            <w:r>
              <w:object w:dxaOrig="2364" w:dyaOrig="1829">
                <v:shape id="_x0000_i1288" type="#_x0000_t75" style="width:117.8pt;height:91.55pt" o:ole="">
                  <v:imagedata r:id="rId534" o:title=""/>
                </v:shape>
                <o:OLEObject Type="Embed" ProgID="ChemDraw.Document.6.0" ShapeID="_x0000_i1288" DrawAspect="Content" ObjectID="_1732371498" r:id="rId53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8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2002" w:dyaOrig="2204">
                <v:shape id="_x0000_i1289" type="#_x0000_t75" style="width:99.9pt;height:111.1pt" o:ole="">
                  <v:imagedata r:id="rId536" o:title=""/>
                </v:shape>
                <o:OLEObject Type="Embed" ProgID="ChemDraw.Document.6.0" ShapeID="_x0000_i1289" DrawAspect="Content" ObjectID="_1732371499" r:id="rId53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69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752" w:dyaOrig="1078">
                <v:shape id="_x0000_i1290" type="#_x0000_t75" style="width:87.4pt;height:53.7pt" o:ole="">
                  <v:imagedata r:id="rId538" o:title=""/>
                </v:shape>
                <o:OLEObject Type="Embed" ProgID="ChemDraw.Document.6.0" ShapeID="_x0000_i1290" DrawAspect="Content" ObjectID="_1732371500" r:id="rId53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77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755" w:dyaOrig="1143">
                <v:shape id="_x0000_i1291" type="#_x0000_t75" style="width:87.8pt;height:57pt" o:ole="">
                  <v:imagedata r:id="rId540" o:title=""/>
                </v:shape>
                <o:OLEObject Type="Embed" ProgID="ChemDraw.Document.6.0" ShapeID="_x0000_i1291" DrawAspect="Content" ObjectID="_1732371501" r:id="rId54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95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584" w:dyaOrig="1872">
                <v:shape id="_x0000_i1292" type="#_x0000_t75" style="width:79.9pt;height:93.65pt" o:ole="">
                  <v:imagedata r:id="rId542" o:title=""/>
                </v:shape>
                <o:OLEObject Type="Embed" ProgID="ChemDraw.Document.6.0" ShapeID="_x0000_i1292" DrawAspect="Content" ObjectID="_1732371502" r:id="rId54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69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0" w:dyaOrig="3125">
                <v:shape id="_x0000_i1293" type="#_x0000_t75" style="width:80.3pt;height:156.5pt" o:ole="">
                  <v:imagedata r:id="rId544" o:title=""/>
                </v:shape>
                <o:OLEObject Type="Embed" ProgID="ChemDraw.Document.6.0" ShapeID="_x0000_i1293" DrawAspect="Content" ObjectID="_1732371503" r:id="rId54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38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1" w:dyaOrig="3555">
                <v:shape id="_x0000_i1294" type="#_x0000_t75" style="width:80.3pt;height:178.15pt" o:ole="">
                  <v:imagedata r:id="rId546" o:title=""/>
                </v:shape>
                <o:OLEObject Type="Embed" ProgID="ChemDraw.Document.6.0" ShapeID="_x0000_i1294" DrawAspect="Content" ObjectID="_1732371504" r:id="rId54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58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2836">
                <v:shape id="_x0000_i1295" type="#_x0000_t75" style="width:80.3pt;height:141.5pt" o:ole="">
                  <v:imagedata r:id="rId548" o:title=""/>
                </v:shape>
                <o:OLEObject Type="Embed" ProgID="ChemDraw.Document.6.0" ShapeID="_x0000_i1295" DrawAspect="Content" ObjectID="_1732371505" r:id="rId54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2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296" type="#_x0000_t75" style="width:80.3pt;height:156.5pt" o:ole="">
                  <v:imagedata r:id="rId550" o:title=""/>
                </v:shape>
                <o:OLEObject Type="Embed" ProgID="ChemDraw.Document.6.0" ShapeID="_x0000_i1296" DrawAspect="Content" ObjectID="_1732371506" r:id="rId55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2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297" type="#_x0000_t75" style="width:80.3pt;height:159.4pt" o:ole="">
                  <v:imagedata r:id="rId552" o:title=""/>
                </v:shape>
                <o:OLEObject Type="Embed" ProgID="ChemDraw.Document.6.0" ShapeID="_x0000_i1297" DrawAspect="Content" ObjectID="_1732371507" r:id="rId55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45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556">
                <v:shape id="_x0000_i1298" type="#_x0000_t75" style="width:80.3pt;height:177.3pt" o:ole="">
                  <v:imagedata r:id="rId554" o:title=""/>
                </v:shape>
                <o:OLEObject Type="Embed" ProgID="ChemDraw.Document.6.0" ShapeID="_x0000_i1298" DrawAspect="Content" ObjectID="_1732371508" r:id="rId55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5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299" type="#_x0000_t75" style="width:80.3pt;height:156.5pt" o:ole="">
                  <v:imagedata r:id="rId556" o:title=""/>
                </v:shape>
                <o:OLEObject Type="Embed" ProgID="ChemDraw.Document.6.0" ShapeID="_x0000_i1299" DrawAspect="Content" ObjectID="_1732371509" r:id="rId55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554">
                <v:shape id="_x0000_i1300" type="#_x0000_t75" style="width:80.3pt;height:178.15pt" o:ole="">
                  <v:imagedata r:id="rId558" o:title=""/>
                </v:shape>
                <o:OLEObject Type="Embed" ProgID="ChemDraw.Document.6.0" ShapeID="_x0000_i1300" DrawAspect="Content" ObjectID="_1732371510" r:id="rId55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1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301" type="#_x0000_t75" style="width:80.3pt;height:156.5pt" o:ole="">
                  <v:imagedata r:id="rId560" o:title=""/>
                </v:shape>
                <o:OLEObject Type="Embed" ProgID="ChemDraw.Document.6.0" ShapeID="_x0000_i1301" DrawAspect="Content" ObjectID="_1732371511" r:id="rId561"/>
              </w:object>
            </w:r>
          </w:p>
          <w:p w:rsidR="00ED0216" w:rsidRPr="00A360EA" w:rsidRDefault="00ED0216" w:rsidP="00FF4C16">
            <w:pPr>
              <w:tabs>
                <w:tab w:val="left" w:pos="3217"/>
              </w:tabs>
            </w:pPr>
            <w:r>
              <w:tab/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76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4">
                <v:shape id="_x0000_i1302" type="#_x0000_t75" style="width:80.3pt;height:156.9pt" o:ole="">
                  <v:imagedata r:id="rId562" o:title=""/>
                </v:shape>
                <o:OLEObject Type="Embed" ProgID="ChemDraw.Document.6.0" ShapeID="_x0000_i1302" DrawAspect="Content" ObjectID="_1732371512" r:id="rId56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2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2762">
                <v:shape id="_x0000_i1303" type="#_x0000_t75" style="width:80.3pt;height:137.35pt" o:ole="">
                  <v:imagedata r:id="rId564" o:title=""/>
                </v:shape>
                <o:OLEObject Type="Embed" ProgID="ChemDraw.Document.6.0" ShapeID="_x0000_i1303" DrawAspect="Content" ObjectID="_1732371513" r:id="rId56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24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304" type="#_x0000_t75" style="width:80.3pt;height:159.4pt" o:ole="">
                  <v:imagedata r:id="rId566" o:title=""/>
                </v:shape>
                <o:OLEObject Type="Embed" ProgID="ChemDraw.Document.6.0" ShapeID="_x0000_i1304" DrawAspect="Content" ObjectID="_1732371514" r:id="rId56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78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305" type="#_x0000_t75" style="width:80.3pt;height:159.4pt" o:ole="">
                  <v:imagedata r:id="rId568" o:title=""/>
                </v:shape>
                <o:OLEObject Type="Embed" ProgID="ChemDraw.Document.6.0" ShapeID="_x0000_i1305" DrawAspect="Content" ObjectID="_1732371515" r:id="rId56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6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306" type="#_x0000_t75" style="width:80.3pt;height:159.4pt" o:ole="">
                  <v:imagedata r:id="rId570" o:title=""/>
                </v:shape>
                <o:OLEObject Type="Embed" ProgID="ChemDraw.Document.6.0" ShapeID="_x0000_i1306" DrawAspect="Content" ObjectID="_1732371516" r:id="rId57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02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556">
                <v:shape id="_x0000_i1307" type="#_x0000_t75" style="width:80.3pt;height:177.3pt" o:ole="">
                  <v:imagedata r:id="rId572" o:title=""/>
                </v:shape>
                <o:OLEObject Type="Embed" ProgID="ChemDraw.Document.6.0" ShapeID="_x0000_i1307" DrawAspect="Content" ObjectID="_1732371517" r:id="rId57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38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308" type="#_x0000_t75" style="width:80.3pt;height:159.4pt" o:ole="">
                  <v:imagedata r:id="rId574" o:title=""/>
                </v:shape>
                <o:OLEObject Type="Embed" ProgID="ChemDraw.Document.6.0" ShapeID="_x0000_i1308" DrawAspect="Content" ObjectID="_1732371518" r:id="rId57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7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626">
                <v:shape id="_x0000_i1309" type="#_x0000_t75" style="width:80.3pt;height:181.45pt" o:ole="">
                  <v:imagedata r:id="rId576" o:title=""/>
                </v:shape>
                <o:OLEObject Type="Embed" ProgID="ChemDraw.Document.6.0" ShapeID="_x0000_i1309" DrawAspect="Content" ObjectID="_1732371519" r:id="rId57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9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2834">
                <v:shape id="_x0000_i1310" type="#_x0000_t75" style="width:80.3pt;height:142.75pt" o:ole="">
                  <v:imagedata r:id="rId578" o:title=""/>
                </v:shape>
                <o:OLEObject Type="Embed" ProgID="ChemDraw.Document.6.0" ShapeID="_x0000_i1310" DrawAspect="Content" ObjectID="_1732371520" r:id="rId57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709" w:dyaOrig="3266">
                <v:shape id="_x0000_i1311" type="#_x0000_t75" style="width:86.15pt;height:163.15pt" o:ole="">
                  <v:imagedata r:id="rId580" o:title=""/>
                </v:shape>
                <o:OLEObject Type="Embed" ProgID="ChemDraw.Document.6.0" ShapeID="_x0000_i1311" DrawAspect="Content" ObjectID="_1732371521" r:id="rId58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6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2836">
                <v:shape id="_x0000_i1312" type="#_x0000_t75" style="width:80.3pt;height:141.5pt" o:ole="">
                  <v:imagedata r:id="rId582" o:title=""/>
                </v:shape>
                <o:OLEObject Type="Embed" ProgID="ChemDraw.Document.6.0" ShapeID="_x0000_i1312" DrawAspect="Content" ObjectID="_1732371522" r:id="rId58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70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4252" w:type="dxa"/>
          </w:tcPr>
          <w:p w:rsidR="00ED0216" w:rsidRPr="00881A2C" w:rsidRDefault="00ED0216" w:rsidP="00FF4C16">
            <w:pPr>
              <w:tabs>
                <w:tab w:val="left" w:pos="1641"/>
              </w:tabs>
              <w:rPr>
                <w:b/>
              </w:rPr>
            </w:pPr>
            <w:r>
              <w:tab/>
            </w:r>
            <w:r>
              <w:object w:dxaOrig="1613" w:dyaOrig="2834">
                <v:shape id="_x0000_i1313" type="#_x0000_t75" style="width:80.3pt;height:142.75pt" o:ole="">
                  <v:imagedata r:id="rId584" o:title=""/>
                </v:shape>
                <o:OLEObject Type="Embed" ProgID="ChemDraw.Document.6.0" ShapeID="_x0000_i1313" DrawAspect="Content" ObjectID="_1732371523" r:id="rId58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56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843" w:dyaOrig="3554">
                <v:shape id="_x0000_i1314" type="#_x0000_t75" style="width:92pt;height:178.15pt" o:ole="">
                  <v:imagedata r:id="rId586" o:title=""/>
                </v:shape>
                <o:OLEObject Type="Embed" ProgID="ChemDraw.Document.6.0" ShapeID="_x0000_i1314" DrawAspect="Content" ObjectID="_1732371524" r:id="rId58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1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315" type="#_x0000_t75" style="width:80.3pt;height:156.5pt" o:ole="">
                  <v:imagedata r:id="rId588" o:title=""/>
                </v:shape>
                <o:OLEObject Type="Embed" ProgID="ChemDraw.Document.6.0" ShapeID="_x0000_i1315" DrawAspect="Content" ObjectID="_1732371525" r:id="rId58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6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316" type="#_x0000_t75" style="width:80.3pt;height:156.5pt" o:ole="">
                  <v:imagedata r:id="rId590" o:title=""/>
                </v:shape>
                <o:OLEObject Type="Embed" ProgID="ChemDraw.Document.6.0" ShapeID="_x0000_i1316" DrawAspect="Content" ObjectID="_1732371526" r:id="rId59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9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556">
                <v:shape id="_x0000_i1317" type="#_x0000_t75" style="width:80.3pt;height:177.3pt" o:ole="">
                  <v:imagedata r:id="rId592" o:title=""/>
                </v:shape>
                <o:OLEObject Type="Embed" ProgID="ChemDraw.Document.6.0" ShapeID="_x0000_i1317" DrawAspect="Content" ObjectID="_1732371527" r:id="rId59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85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556">
                <v:shape id="_x0000_i1318" type="#_x0000_t75" style="width:80.3pt;height:177.3pt" o:ole="">
                  <v:imagedata r:id="rId594" o:title=""/>
                </v:shape>
                <o:OLEObject Type="Embed" ProgID="ChemDraw.Document.6.0" ShapeID="_x0000_i1318" DrawAspect="Content" ObjectID="_1732371528" r:id="rId595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85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22">
                <v:shape id="_x0000_i1319" type="#_x0000_t75" style="width:80.3pt;height:156.5pt" o:ole="">
                  <v:imagedata r:id="rId596" o:title=""/>
                </v:shape>
                <o:OLEObject Type="Embed" ProgID="ChemDraw.Document.6.0" ShapeID="_x0000_i1319" DrawAspect="Content" ObjectID="_1732371529" r:id="rId597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21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2762">
                <v:shape id="_x0000_i1320" type="#_x0000_t75" style="width:80.3pt;height:137.35pt" o:ole="">
                  <v:imagedata r:id="rId598" o:title=""/>
                </v:shape>
                <o:OLEObject Type="Embed" ProgID="ChemDraw.Document.6.0" ShapeID="_x0000_i1320" DrawAspect="Content" ObjectID="_1732371530" r:id="rId599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37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613" w:dyaOrig="3194">
                <v:shape id="_x0000_i1321" type="#_x0000_t75" style="width:80.3pt;height:159.4pt" o:ole="">
                  <v:imagedata r:id="rId600" o:title=""/>
                </v:shape>
                <o:OLEObject Type="Embed" ProgID="ChemDraw.Document.6.0" ShapeID="_x0000_i1321" DrawAspect="Content" ObjectID="_1732371531" r:id="rId601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94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0216" w:rsidTr="001C0F71">
        <w:tc>
          <w:tcPr>
            <w:tcW w:w="993" w:type="dxa"/>
            <w:vAlign w:val="center"/>
          </w:tcPr>
          <w:p w:rsidR="00ED0216" w:rsidRPr="001C0F71" w:rsidRDefault="00ED0216" w:rsidP="00FF4C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0F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0F74" w:rsidRPr="001C0F71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4252" w:type="dxa"/>
          </w:tcPr>
          <w:p w:rsidR="00ED0216" w:rsidRDefault="00ED0216" w:rsidP="00FF4C16">
            <w:pPr>
              <w:jc w:val="center"/>
            </w:pPr>
            <w:r>
              <w:object w:dxaOrig="1788" w:dyaOrig="3194">
                <v:shape id="_x0000_i1322" type="#_x0000_t75" style="width:89.5pt;height:159.4pt" o:ole="">
                  <v:imagedata r:id="rId602" o:title=""/>
                </v:shape>
                <o:OLEObject Type="Embed" ProgID="ChemDraw.Document.6.0" ShapeID="_x0000_i1322" DrawAspect="Content" ObjectID="_1732371532" r:id="rId603"/>
              </w:object>
            </w:r>
          </w:p>
        </w:tc>
        <w:tc>
          <w:tcPr>
            <w:tcW w:w="1418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ED0216" w:rsidRDefault="00ED0216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7</w:t>
            </w:r>
          </w:p>
        </w:tc>
        <w:tc>
          <w:tcPr>
            <w:tcW w:w="851" w:type="dxa"/>
            <w:vAlign w:val="center"/>
          </w:tcPr>
          <w:p w:rsidR="00ED0216" w:rsidRDefault="00C857AE" w:rsidP="001C0F7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596E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47645" w:rsidRDefault="00B47645" w:rsidP="00E94380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D72AF3" w:rsidRDefault="00D72AF3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72AF3" w:rsidRPr="004D4A95" w:rsidRDefault="00D72AF3" w:rsidP="00D72AF3">
      <w:pPr>
        <w:ind w:firstLine="42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469 </w:t>
      </w:r>
      <w:r w:rsidRPr="004D4A9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Non-DPP-IV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</w:t>
      </w:r>
      <w:r w:rsidRPr="004D4A9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hibitors</w:t>
      </w:r>
    </w:p>
    <w:p w:rsidR="00D72AF3" w:rsidRPr="00876557" w:rsidRDefault="00D72AF3" w:rsidP="00D72AF3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. </w:t>
      </w:r>
      <w:r w:rsidRPr="008765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Xanthine derivative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8"/>
        <w:gridCol w:w="6098"/>
        <w:gridCol w:w="1440"/>
      </w:tblGrid>
      <w:tr w:rsidR="00D72AF3" w:rsidRPr="0091475D" w:rsidTr="00A30DB7">
        <w:tc>
          <w:tcPr>
            <w:tcW w:w="75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N</w:t>
            </w: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o.</w:t>
            </w:r>
          </w:p>
        </w:tc>
        <w:tc>
          <w:tcPr>
            <w:tcW w:w="609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S</w:t>
            </w: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tructure</w:t>
            </w:r>
          </w:p>
        </w:tc>
        <w:tc>
          <w:tcPr>
            <w:tcW w:w="1440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R</w:t>
            </w: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ef.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8" w:type="dxa"/>
          </w:tcPr>
          <w:p w:rsidR="00D72AF3" w:rsidRPr="00497FD9" w:rsidRDefault="00D72AF3" w:rsidP="00A30DB7">
            <w:pPr>
              <w:jc w:val="center"/>
            </w:pPr>
            <w:r w:rsidRPr="00497FD9">
              <w:object w:dxaOrig="2494" w:dyaOrig="1913">
                <v:shape id="_x0000_i1323" type="#_x0000_t75" style="width:123.6pt;height:97.4pt" o:ole="">
                  <v:imagedata r:id="rId604" o:title=""/>
                </v:shape>
                <o:OLEObject Type="Embed" ProgID="ChemDraw.Document.6.0" ShapeID="_x0000_i1323" DrawAspect="Content" ObjectID="_1732371533" r:id="rId6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259" w:dyaOrig="1514">
                <v:shape id="_x0000_i1324" type="#_x0000_t75" style="width:112.8pt;height:77pt" o:ole="">
                  <v:imagedata r:id="rId606" o:title=""/>
                </v:shape>
                <o:OLEObject Type="Embed" ProgID="ChemDraw.Document.6.0" ShapeID="_x0000_i1324" DrawAspect="Content" ObjectID="_1732371534" r:id="rId6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155" w:dyaOrig="2002">
                <v:shape id="_x0000_i1325" type="#_x0000_t75" style="width:107.8pt;height:97.4pt" o:ole="">
                  <v:imagedata r:id="rId608" o:title=""/>
                </v:shape>
                <o:OLEObject Type="Embed" ProgID="ChemDraw.Document.6.0" ShapeID="_x0000_i1325" DrawAspect="Content" ObjectID="_1732371535" r:id="rId6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155" w:dyaOrig="3057">
                <v:shape id="_x0000_i1326" type="#_x0000_t75" style="width:97.4pt;height:139pt" o:ole="">
                  <v:imagedata r:id="rId610" o:title=""/>
                </v:shape>
                <o:OLEObject Type="Embed" ProgID="ChemDraw.Document.6.0" ShapeID="_x0000_i1326" DrawAspect="Content" ObjectID="_1732371536" r:id="rId6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155" w:dyaOrig="2907">
                <v:shape id="_x0000_i1327" type="#_x0000_t75" style="width:107.8pt;height:2in" o:ole="">
                  <v:imagedata r:id="rId612" o:title=""/>
                </v:shape>
                <o:OLEObject Type="Embed" ProgID="ChemDraw.Document.6.0" ShapeID="_x0000_i1327" DrawAspect="Content" ObjectID="_1732371537" r:id="rId6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155" w:dyaOrig="2907">
                <v:shape id="_x0000_i1328" type="#_x0000_t75" style="width:107.8pt;height:2in" o:ole="">
                  <v:imagedata r:id="rId614" o:title=""/>
                </v:shape>
                <o:OLEObject Type="Embed" ProgID="ChemDraw.Document.6.0" ShapeID="_x0000_i1328" DrawAspect="Content" ObjectID="_1732371538" r:id="rId6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352" w:dyaOrig="1747">
                <v:shape id="_x0000_i1329" type="#_x0000_t75" style="width:67pt;height:87.4pt" o:ole="">
                  <v:imagedata r:id="rId616" o:title=""/>
                </v:shape>
                <o:OLEObject Type="Embed" ProgID="ChemDraw.Document.6.0" ShapeID="_x0000_i1329" DrawAspect="Content" ObjectID="_1732371539" r:id="rId6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72AF3" w:rsidRPr="009B04E7" w:rsidRDefault="00D72AF3" w:rsidP="00A30DB7">
            <w:pPr>
              <w:tabs>
                <w:tab w:val="left" w:pos="63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934" w:dyaOrig="2170">
                <v:shape id="_x0000_i1330" type="#_x0000_t75" style="width:195.6pt;height:107.8pt" o:ole="">
                  <v:imagedata r:id="rId618" o:title=""/>
                </v:shape>
                <o:OLEObject Type="Embed" ProgID="ChemDraw.Document.6.0" ShapeID="_x0000_i1330" DrawAspect="Content" ObjectID="_1732371540" r:id="rId6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934" w:dyaOrig="2086">
                <v:shape id="_x0000_i1331" type="#_x0000_t75" style="width:195.6pt;height:103.2pt" o:ole="">
                  <v:imagedata r:id="rId620" o:title=""/>
                </v:shape>
                <o:OLEObject Type="Embed" ProgID="ChemDraw.Document.6.0" ShapeID="_x0000_i1331" DrawAspect="Content" ObjectID="_1732371541" r:id="rId6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783" w:dyaOrig="1834">
                <v:shape id="_x0000_i1332" type="#_x0000_t75" style="width:190.6pt;height:92.4pt" o:ole="">
                  <v:imagedata r:id="rId622" o:title=""/>
                </v:shape>
                <o:OLEObject Type="Embed" ProgID="ChemDraw.Document.6.0" ShapeID="_x0000_i1332" DrawAspect="Content" ObjectID="_1732371542" r:id="rId6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847" w:dyaOrig="2043">
                <v:shape id="_x0000_i1333" type="#_x0000_t75" style="width:190.2pt;height:102.8pt" o:ole="">
                  <v:imagedata r:id="rId624" o:title=""/>
                </v:shape>
                <o:OLEObject Type="Embed" ProgID="ChemDraw.Document.6.0" ShapeID="_x0000_i1333" DrawAspect="Content" ObjectID="_1732371543" r:id="rId6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955" w:dyaOrig="2081">
                <v:shape id="_x0000_i1334" type="#_x0000_t75" style="width:195.6pt;height:103.2pt" o:ole="">
                  <v:imagedata r:id="rId626" o:title=""/>
                </v:shape>
                <o:OLEObject Type="Embed" ProgID="ChemDraw.Document.6.0" ShapeID="_x0000_i1334" DrawAspect="Content" ObjectID="_1732371544" r:id="rId6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097" w:dyaOrig="2475">
                <v:shape id="_x0000_i1335" type="#_x0000_t75" style="width:205.6pt;height:123.6pt" o:ole="">
                  <v:imagedata r:id="rId628" o:title=""/>
                </v:shape>
                <o:OLEObject Type="Embed" ProgID="ChemDraw.Document.6.0" ShapeID="_x0000_i1335" DrawAspect="Content" ObjectID="_1732371545" r:id="rId6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2921">
                <v:shape id="_x0000_i1336" type="#_x0000_t75" style="width:154.4pt;height:2in" o:ole="">
                  <v:imagedata r:id="rId630" o:title=""/>
                </v:shape>
                <o:OLEObject Type="Embed" ProgID="ChemDraw.Document.6.0" ShapeID="_x0000_i1336" DrawAspect="Content" ObjectID="_1732371546" r:id="rId6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2835">
                <v:shape id="_x0000_i1337" type="#_x0000_t75" style="width:154.4pt;height:2in" o:ole="">
                  <v:imagedata r:id="rId632" o:title=""/>
                </v:shape>
                <o:OLEObject Type="Embed" ProgID="ChemDraw.Document.6.0" ShapeID="_x0000_i1337" DrawAspect="Content" ObjectID="_1732371547" r:id="rId6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2580">
                <v:shape id="_x0000_i1338" type="#_x0000_t75" style="width:154.4pt;height:128.6pt" o:ole="">
                  <v:imagedata r:id="rId634" o:title=""/>
                </v:shape>
                <o:OLEObject Type="Embed" ProgID="ChemDraw.Document.6.0" ShapeID="_x0000_i1338" DrawAspect="Content" ObjectID="_1732371548" r:id="rId6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2792">
                <v:shape id="_x0000_i1339" type="#_x0000_t75" style="width:154.4pt;height:139pt" o:ole="">
                  <v:imagedata r:id="rId636" o:title=""/>
                </v:shape>
                <o:OLEObject Type="Embed" ProgID="ChemDraw.Document.6.0" ShapeID="_x0000_i1339" DrawAspect="Content" ObjectID="_1732371549" r:id="rId6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2629">
                <v:shape id="_x0000_i1340" type="#_x0000_t75" style="width:154.4pt;height:128.6pt" o:ole="">
                  <v:imagedata r:id="rId638" o:title=""/>
                </v:shape>
                <o:OLEObject Type="Embed" ProgID="ChemDraw.Document.6.0" ShapeID="_x0000_i1340" DrawAspect="Content" ObjectID="_1732371550" r:id="rId6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68" w:dyaOrig="3224">
                <v:shape id="_x0000_i1341" type="#_x0000_t75" style="width:154.4pt;height:159.4pt" o:ole="">
                  <v:imagedata r:id="rId640" o:title=""/>
                </v:shape>
                <o:OLEObject Type="Embed" ProgID="ChemDraw.Document.6.0" ShapeID="_x0000_i1341" DrawAspect="Content" ObjectID="_1732371551" r:id="rId6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10" w:dyaOrig="2921">
                <v:shape id="_x0000_i1342" type="#_x0000_t75" style="width:133.6pt;height:2in" o:ole="">
                  <v:imagedata r:id="rId642" o:title=""/>
                </v:shape>
                <o:OLEObject Type="Embed" ProgID="ChemDraw.Document.6.0" ShapeID="_x0000_i1342" DrawAspect="Content" ObjectID="_1732371552" r:id="rId6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10" w:dyaOrig="2835">
                <v:shape id="_x0000_i1343" type="#_x0000_t75" style="width:133.6pt;height:2in" o:ole="">
                  <v:imagedata r:id="rId644" o:title=""/>
                </v:shape>
                <o:OLEObject Type="Embed" ProgID="ChemDraw.Document.6.0" ShapeID="_x0000_i1343" DrawAspect="Content" ObjectID="_1732371553" r:id="rId6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10" w:dyaOrig="2580">
                <v:shape id="_x0000_i1344" type="#_x0000_t75" style="width:133.6pt;height:128.6pt" o:ole="">
                  <v:imagedata r:id="rId646" o:title=""/>
                </v:shape>
                <o:OLEObject Type="Embed" ProgID="ChemDraw.Document.6.0" ShapeID="_x0000_i1344" DrawAspect="Content" ObjectID="_1732371554" r:id="rId6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10" w:dyaOrig="2792">
                <v:shape id="_x0000_i1345" type="#_x0000_t75" style="width:133.6pt;height:139pt" o:ole="">
                  <v:imagedata r:id="rId648" o:title=""/>
                </v:shape>
                <o:OLEObject Type="Embed" ProgID="ChemDraw.Document.6.0" ShapeID="_x0000_i1345" DrawAspect="Content" ObjectID="_1732371555" r:id="rId6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92" w:dyaOrig="2629">
                <v:shape id="_x0000_i1346" type="#_x0000_t75" style="width:2in;height:128.6pt" o:ole="">
                  <v:imagedata r:id="rId650" o:title=""/>
                </v:shape>
                <o:OLEObject Type="Embed" ProgID="ChemDraw.Document.6.0" ShapeID="_x0000_i1346" DrawAspect="Content" ObjectID="_1732371556" r:id="rId6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64" w:dyaOrig="3224">
                <v:shape id="_x0000_i1347" type="#_x0000_t75" style="width:149pt;height:159.4pt" o:ole="">
                  <v:imagedata r:id="rId652" o:title=""/>
                </v:shape>
                <o:OLEObject Type="Embed" ProgID="ChemDraw.Document.6.0" ShapeID="_x0000_i1347" DrawAspect="Content" ObjectID="_1732371557" r:id="rId6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349" w:dyaOrig="1318">
                <v:shape id="_x0000_i1348" type="#_x0000_t75" style="width:67pt;height:67pt" o:ole="">
                  <v:imagedata r:id="rId654" o:title=""/>
                </v:shape>
                <o:OLEObject Type="Embed" ProgID="ChemDraw.Document.6.0" ShapeID="_x0000_i1348" DrawAspect="Content" ObjectID="_1732371558" r:id="rId6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349" w:dyaOrig="1318">
                <v:shape id="_x0000_i1349" type="#_x0000_t75" style="width:67pt;height:67pt" o:ole="">
                  <v:imagedata r:id="rId656" o:title=""/>
                </v:shape>
                <o:OLEObject Type="Embed" ProgID="ChemDraw.Document.6.0" ShapeID="_x0000_i1349" DrawAspect="Content" ObjectID="_1732371559" r:id="rId6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74" w:dyaOrig="1570">
                <v:shape id="_x0000_i1350" type="#_x0000_t75" style="width:154.4pt;height:77pt" o:ole="">
                  <v:imagedata r:id="rId658" o:title=""/>
                </v:shape>
                <o:OLEObject Type="Embed" ProgID="ChemDraw.Document.6.0" ShapeID="_x0000_i1350" DrawAspect="Content" ObjectID="_1732371560" r:id="rId6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318">
                <v:shape id="_x0000_i1351" type="#_x0000_t75" style="width:87.4pt;height:67pt" o:ole="">
                  <v:imagedata r:id="rId660" o:title=""/>
                </v:shape>
                <o:OLEObject Type="Embed" ProgID="ChemDraw.Document.6.0" ShapeID="_x0000_i1351" DrawAspect="Content" ObjectID="_1732371561" r:id="rId6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318">
                <v:shape id="_x0000_i1352" type="#_x0000_t75" style="width:87.4pt;height:67pt" o:ole="">
                  <v:imagedata r:id="rId662" o:title=""/>
                </v:shape>
                <o:OLEObject Type="Embed" ProgID="ChemDraw.Document.6.0" ShapeID="_x0000_i1352" DrawAspect="Content" ObjectID="_1732371562" r:id="rId6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318">
                <v:shape id="_x0000_i1353" type="#_x0000_t75" style="width:87.4pt;height:67pt" o:ole="">
                  <v:imagedata r:id="rId664" o:title=""/>
                </v:shape>
                <o:OLEObject Type="Embed" ProgID="ChemDraw.Document.6.0" ShapeID="_x0000_i1353" DrawAspect="Content" ObjectID="_1732371563" r:id="rId6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318">
                <v:shape id="_x0000_i1354" type="#_x0000_t75" style="width:87.4pt;height:67pt" o:ole="">
                  <v:imagedata r:id="rId666" o:title=""/>
                </v:shape>
                <o:OLEObject Type="Embed" ProgID="ChemDraw.Document.6.0" ShapeID="_x0000_i1354" DrawAspect="Content" ObjectID="_1732371564" r:id="rId6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467">
                <v:shape id="_x0000_i1355" type="#_x0000_t75" style="width:87.4pt;height:1in" o:ole="">
                  <v:imagedata r:id="rId668" o:title=""/>
                </v:shape>
                <o:OLEObject Type="Embed" ProgID="ChemDraw.Document.6.0" ShapeID="_x0000_i1355" DrawAspect="Content" ObjectID="_1732371565" r:id="rId6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764" w:dyaOrig="1467">
                <v:shape id="_x0000_i1356" type="#_x0000_t75" style="width:87.4pt;height:1in" o:ole="">
                  <v:imagedata r:id="rId670" o:title=""/>
                </v:shape>
                <o:OLEObject Type="Embed" ProgID="ChemDraw.Document.6.0" ShapeID="_x0000_i1356" DrawAspect="Content" ObjectID="_1732371566" r:id="rId6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997" w:dyaOrig="1318">
                <v:shape id="_x0000_i1357" type="#_x0000_t75" style="width:97.4pt;height:67pt" o:ole="">
                  <v:imagedata r:id="rId672" o:title=""/>
                </v:shape>
                <o:OLEObject Type="Embed" ProgID="ChemDraw.Document.6.0" ShapeID="_x0000_i1357" DrawAspect="Content" ObjectID="_1732371567" r:id="rId6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997" w:dyaOrig="1318">
                <v:shape id="_x0000_i1358" type="#_x0000_t75" style="width:97.4pt;height:67pt" o:ole="">
                  <v:imagedata r:id="rId674" o:title=""/>
                </v:shape>
                <o:OLEObject Type="Embed" ProgID="ChemDraw.Document.6.0" ShapeID="_x0000_i1358" DrawAspect="Content" ObjectID="_1732371568" r:id="rId6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997" w:dyaOrig="1318">
                <v:shape id="_x0000_i1359" type="#_x0000_t75" style="width:97.4pt;height:67pt" o:ole="">
                  <v:imagedata r:id="rId676" o:title=""/>
                </v:shape>
                <o:OLEObject Type="Embed" ProgID="ChemDraw.Document.6.0" ShapeID="_x0000_i1359" DrawAspect="Content" ObjectID="_1732371569" r:id="rId6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908" w:dyaOrig="1318">
                <v:shape id="_x0000_i1360" type="#_x0000_t75" style="width:92.4pt;height:67pt" o:ole="">
                  <v:imagedata r:id="rId678" o:title=""/>
                </v:shape>
                <o:OLEObject Type="Embed" ProgID="ChemDraw.Document.6.0" ShapeID="_x0000_i1360" DrawAspect="Content" ObjectID="_1732371570" r:id="rId6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00" w:dyaOrig="1746">
                <v:shape id="_x0000_i1361" type="#_x0000_t75" style="width:133.6pt;height:87.4pt" o:ole="">
                  <v:imagedata r:id="rId680" o:title=""/>
                </v:shape>
                <o:OLEObject Type="Embed" ProgID="ChemDraw.Document.6.0" ShapeID="_x0000_i1361" DrawAspect="Content" ObjectID="_1732371571" r:id="rId6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349" w:dyaOrig="1318">
                <v:shape id="_x0000_i1362" type="#_x0000_t75" style="width:67pt;height:67pt" o:ole="">
                  <v:imagedata r:id="rId682" o:title=""/>
                </v:shape>
                <o:OLEObject Type="Embed" ProgID="ChemDraw.Document.6.0" ShapeID="_x0000_i1362" DrawAspect="Content" ObjectID="_1732371572" r:id="rId6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645" w:dyaOrig="1570">
                <v:shape id="_x0000_i1363" type="#_x0000_t75" style="width:133.6pt;height:77pt" o:ole="">
                  <v:imagedata r:id="rId684" o:title=""/>
                </v:shape>
                <o:OLEObject Type="Embed" ProgID="ChemDraw.Document.6.0" ShapeID="_x0000_i1363" DrawAspect="Content" ObjectID="_1732371573" r:id="rId6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72" w:dyaOrig="1568">
                <v:shape id="_x0000_i1364" type="#_x0000_t75" style="width:139pt;height:77pt" o:ole="">
                  <v:imagedata r:id="rId686" o:title=""/>
                </v:shape>
                <o:OLEObject Type="Embed" ProgID="ChemDraw.Document.6.0" ShapeID="_x0000_i1364" DrawAspect="Content" ObjectID="_1732371574" r:id="rId6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43" w:dyaOrig="1570">
                <v:shape id="_x0000_i1365" type="#_x0000_t75" style="width:149pt;height:77pt" o:ole="">
                  <v:imagedata r:id="rId688" o:title=""/>
                </v:shape>
                <o:OLEObject Type="Embed" ProgID="ChemDraw.Document.6.0" ShapeID="_x0000_i1365" DrawAspect="Content" ObjectID="_1732371575" r:id="rId6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645" w:dyaOrig="1568">
                <v:shape id="_x0000_i1366" type="#_x0000_t75" style="width:133.6pt;height:77pt" o:ole="">
                  <v:imagedata r:id="rId690" o:title=""/>
                </v:shape>
                <o:OLEObject Type="Embed" ProgID="ChemDraw.Document.6.0" ShapeID="_x0000_i1366" DrawAspect="Content" ObjectID="_1732371576" r:id="rId6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88" w:dyaOrig="1568">
                <v:shape id="_x0000_i1367" type="#_x0000_t75" style="width:149pt;height:77pt" o:ole="">
                  <v:imagedata r:id="rId692" o:title=""/>
                </v:shape>
                <o:OLEObject Type="Embed" ProgID="ChemDraw.Document.6.0" ShapeID="_x0000_i1367" DrawAspect="Content" ObjectID="_1732371577" r:id="rId6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88" w:dyaOrig="1568">
                <v:shape id="_x0000_i1368" type="#_x0000_t75" style="width:149pt;height:77pt" o:ole="">
                  <v:imagedata r:id="rId694" o:title=""/>
                </v:shape>
                <o:OLEObject Type="Embed" ProgID="ChemDraw.Document.6.0" ShapeID="_x0000_i1368" DrawAspect="Content" ObjectID="_1732371578" r:id="rId6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55" w:dyaOrig="1570">
                <v:shape id="_x0000_i1369" type="#_x0000_t75" style="width:139pt;height:77pt" o:ole="">
                  <v:imagedata r:id="rId696" o:title=""/>
                </v:shape>
                <o:OLEObject Type="Embed" ProgID="ChemDraw.Document.6.0" ShapeID="_x0000_i1369" DrawAspect="Content" ObjectID="_1732371579" r:id="rId6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43" w:dyaOrig="1318">
                <v:shape id="_x0000_i1370" type="#_x0000_t75" style="width:149pt;height:67pt" o:ole="">
                  <v:imagedata r:id="rId698" o:title=""/>
                </v:shape>
                <o:OLEObject Type="Embed" ProgID="ChemDraw.Document.6.0" ShapeID="_x0000_i1370" DrawAspect="Content" ObjectID="_1732371580" r:id="rId6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645" w:dyaOrig="1743">
                <v:shape id="_x0000_i1371" type="#_x0000_t75" style="width:133.6pt;height:87.4pt" o:ole="">
                  <v:imagedata r:id="rId700" o:title=""/>
                </v:shape>
                <o:OLEObject Type="Embed" ProgID="ChemDraw.Document.6.0" ShapeID="_x0000_i1371" DrawAspect="Content" ObjectID="_1732371581" r:id="rId7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17" w:dyaOrig="1743">
                <v:shape id="_x0000_i1372" type="#_x0000_t75" style="width:139pt;height:87.4pt" o:ole="">
                  <v:imagedata r:id="rId702" o:title=""/>
                </v:shape>
                <o:OLEObject Type="Embed" ProgID="ChemDraw.Document.6.0" ShapeID="_x0000_i1372" DrawAspect="Content" ObjectID="_1732371582" r:id="rId7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74" w:dyaOrig="1318">
                <v:shape id="_x0000_i1373" type="#_x0000_t75" style="width:154.4pt;height:67pt" o:ole="">
                  <v:imagedata r:id="rId704" o:title=""/>
                </v:shape>
                <o:OLEObject Type="Embed" ProgID="ChemDraw.Document.6.0" ShapeID="_x0000_i1373" DrawAspect="Content" ObjectID="_1732371583" r:id="rId7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074" w:dyaOrig="1318">
                <v:shape id="_x0000_i1374" type="#_x0000_t75" style="width:154.4pt;height:67pt" o:ole="">
                  <v:imagedata r:id="rId706" o:title=""/>
                </v:shape>
                <o:OLEObject Type="Embed" ProgID="ChemDraw.Document.6.0" ShapeID="_x0000_i1374" DrawAspect="Content" ObjectID="_1732371584" r:id="rId7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645" w:dyaOrig="1318">
                <v:shape id="_x0000_i1375" type="#_x0000_t75" style="width:133.6pt;height:67pt" o:ole="">
                  <v:imagedata r:id="rId708" o:title=""/>
                </v:shape>
                <o:OLEObject Type="Embed" ProgID="ChemDraw.Document.6.0" ShapeID="_x0000_i1375" DrawAspect="Content" ObjectID="_1732371585" r:id="rId7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645" w:dyaOrig="1318">
                <v:shape id="_x0000_i1376" type="#_x0000_t75" style="width:133.6pt;height:67pt" o:ole="">
                  <v:imagedata r:id="rId710" o:title=""/>
                </v:shape>
                <o:OLEObject Type="Embed" ProgID="ChemDraw.Document.6.0" ShapeID="_x0000_i1376" DrawAspect="Content" ObjectID="_1732371586" r:id="rId7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55" w:dyaOrig="1318">
                <v:shape id="_x0000_i1377" type="#_x0000_t75" style="width:139pt;height:67pt" o:ole="">
                  <v:imagedata r:id="rId712" o:title=""/>
                </v:shape>
                <o:OLEObject Type="Embed" ProgID="ChemDraw.Document.6.0" ShapeID="_x0000_i1377" DrawAspect="Content" ObjectID="_1732371587" r:id="rId7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568">
                <v:shape id="_x0000_i1378" type="#_x0000_t75" style="width:2in;height:77pt" o:ole="">
                  <v:imagedata r:id="rId714" o:title=""/>
                </v:shape>
                <o:OLEObject Type="Embed" ProgID="ChemDraw.Document.6.0" ShapeID="_x0000_i1378" DrawAspect="Content" ObjectID="_1732371588" r:id="rId7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30" w:dyaOrig="1318">
                <v:shape id="_x0000_i1379" type="#_x0000_t75" style="width:149pt;height:67pt" o:ole="">
                  <v:imagedata r:id="rId716" o:title=""/>
                </v:shape>
                <o:OLEObject Type="Embed" ProgID="ChemDraw.Document.6.0" ShapeID="_x0000_i1379" DrawAspect="Content" ObjectID="_1732371589" r:id="rId7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47" w:dyaOrig="1318">
                <v:shape id="_x0000_i1380" type="#_x0000_t75" style="width:149pt;height:67pt" o:ole="">
                  <v:imagedata r:id="rId718" o:title=""/>
                </v:shape>
                <o:OLEObject Type="Embed" ProgID="ChemDraw.Document.6.0" ShapeID="_x0000_i1380" DrawAspect="Content" ObjectID="_1732371590" r:id="rId7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92" w:dyaOrig="1570">
                <v:shape id="_x0000_i1381" type="#_x0000_t75" style="width:2in;height:77pt" o:ole="">
                  <v:imagedata r:id="rId720" o:title=""/>
                </v:shape>
                <o:OLEObject Type="Embed" ProgID="ChemDraw.Document.6.0" ShapeID="_x0000_i1381" DrawAspect="Content" ObjectID="_1732371591" r:id="rId7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250" w:dyaOrig="1318">
                <v:shape id="_x0000_i1382" type="#_x0000_t75" style="width:164.4pt;height:67pt" o:ole="">
                  <v:imagedata r:id="rId722" o:title=""/>
                </v:shape>
                <o:OLEObject Type="Embed" ProgID="ChemDraw.Document.6.0" ShapeID="_x0000_i1382" DrawAspect="Content" ObjectID="_1732371592" r:id="rId7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218" w:dyaOrig="1318">
                <v:shape id="_x0000_i1383" type="#_x0000_t75" style="width:159.4pt;height:67pt" o:ole="">
                  <v:imagedata r:id="rId724" o:title=""/>
                </v:shape>
                <o:OLEObject Type="Embed" ProgID="ChemDraw.Document.6.0" ShapeID="_x0000_i1383" DrawAspect="Content" ObjectID="_1732371593" r:id="rId7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318">
                <v:shape id="_x0000_i1384" type="#_x0000_t75" style="width:2in;height:67pt" o:ole="">
                  <v:imagedata r:id="rId726" o:title=""/>
                </v:shape>
                <o:OLEObject Type="Embed" ProgID="ChemDraw.Document.6.0" ShapeID="_x0000_i1384" DrawAspect="Content" ObjectID="_1732371594" r:id="rId7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318">
                <v:shape id="_x0000_i1385" type="#_x0000_t75" style="width:2in;height:67pt" o:ole="">
                  <v:imagedata r:id="rId728" o:title=""/>
                </v:shape>
                <o:OLEObject Type="Embed" ProgID="ChemDraw.Document.6.0" ShapeID="_x0000_i1385" DrawAspect="Content" ObjectID="_1732371595" r:id="rId7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318">
                <v:shape id="_x0000_i1386" type="#_x0000_t75" style="width:2in;height:67pt" o:ole="">
                  <v:imagedata r:id="rId730" o:title=""/>
                </v:shape>
                <o:OLEObject Type="Embed" ProgID="ChemDraw.Document.6.0" ShapeID="_x0000_i1386" DrawAspect="Content" ObjectID="_1732371596" r:id="rId7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218" w:dyaOrig="1318">
                <v:shape id="_x0000_i1387" type="#_x0000_t75" style="width:159.4pt;height:67pt" o:ole="">
                  <v:imagedata r:id="rId732" o:title=""/>
                </v:shape>
                <o:OLEObject Type="Embed" ProgID="ChemDraw.Document.6.0" ShapeID="_x0000_i1387" DrawAspect="Content" ObjectID="_1732371597" r:id="rId7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743">
                <v:shape id="_x0000_i1388" type="#_x0000_t75" style="width:2in;height:87.4pt" o:ole="">
                  <v:imagedata r:id="rId734" o:title=""/>
                </v:shape>
                <o:OLEObject Type="Embed" ProgID="ChemDraw.Document.6.0" ShapeID="_x0000_i1388" DrawAspect="Content" ObjectID="_1732371598" r:id="rId7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47" w:dyaOrig="1568">
                <v:shape id="_x0000_i1389" type="#_x0000_t75" style="width:149pt;height:77pt" o:ole="">
                  <v:imagedata r:id="rId736" o:title=""/>
                </v:shape>
                <o:OLEObject Type="Embed" ProgID="ChemDraw.Document.6.0" ShapeID="_x0000_i1389" DrawAspect="Content" ObjectID="_1732371599" r:id="rId7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30" w:dyaOrig="1570">
                <v:shape id="_x0000_i1390" type="#_x0000_t75" style="width:149pt;height:77pt" o:ole="">
                  <v:imagedata r:id="rId738" o:title=""/>
                </v:shape>
                <o:OLEObject Type="Embed" ProgID="ChemDraw.Document.6.0" ShapeID="_x0000_i1390" DrawAspect="Content" ObjectID="_1732371600" r:id="rId7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218" w:dyaOrig="1318">
                <v:shape id="_x0000_i1391" type="#_x0000_t75" style="width:159.4pt;height:67pt" o:ole="">
                  <v:imagedata r:id="rId740" o:title=""/>
                </v:shape>
                <o:OLEObject Type="Embed" ProgID="ChemDraw.Document.6.0" ShapeID="_x0000_i1391" DrawAspect="Content" ObjectID="_1732371601" r:id="rId7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318">
                <v:shape id="_x0000_i1392" type="#_x0000_t75" style="width:2in;height:67pt" o:ole="">
                  <v:imagedata r:id="rId742" o:title=""/>
                </v:shape>
                <o:OLEObject Type="Embed" ProgID="ChemDraw.Document.6.0" ShapeID="_x0000_i1392" DrawAspect="Content" ObjectID="_1732371602" r:id="rId7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20" w:dyaOrig="1318">
                <v:shape id="_x0000_i1393" type="#_x0000_t75" style="width:2in;height:67pt" o:ole="">
                  <v:imagedata r:id="rId744" o:title=""/>
                </v:shape>
                <o:OLEObject Type="Embed" ProgID="ChemDraw.Document.6.0" ShapeID="_x0000_i1393" DrawAspect="Content" ObjectID="_1732371603" r:id="rId7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47" w:dyaOrig="1318">
                <v:shape id="_x0000_i1394" type="#_x0000_t75" style="width:149pt;height:67pt" o:ole="">
                  <v:imagedata r:id="rId746" o:title=""/>
                </v:shape>
                <o:OLEObject Type="Embed" ProgID="ChemDraw.Document.6.0" ShapeID="_x0000_i1394" DrawAspect="Content" ObjectID="_1732371604" r:id="rId7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952" w:dyaOrig="2632">
                <v:shape id="_x0000_i1395" type="#_x0000_t75" style="width:195.6pt;height:133.6pt" o:ole="">
                  <v:imagedata r:id="rId748" o:title=""/>
                </v:shape>
                <o:OLEObject Type="Embed" ProgID="ChemDraw.Document.6.0" ShapeID="_x0000_i1395" DrawAspect="Content" ObjectID="_1732371605" r:id="rId7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tabs>
                <w:tab w:val="left" w:pos="6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21" w:dyaOrig="2410">
                <v:shape id="_x0000_i1396" type="#_x0000_t75" style="width:205.6pt;height:118.6pt" o:ole="">
                  <v:imagedata r:id="rId750" o:title=""/>
                </v:shape>
                <o:OLEObject Type="Embed" ProgID="ChemDraw.Document.6.0" ShapeID="_x0000_i1396" DrawAspect="Content" ObjectID="_1732371606" r:id="rId7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20" w:dyaOrig="2613">
                <v:shape id="_x0000_i1397" type="#_x0000_t75" style="width:206pt;height:133.6pt" o:ole="">
                  <v:imagedata r:id="rId752" o:title=""/>
                </v:shape>
                <o:OLEObject Type="Embed" ProgID="ChemDraw.Document.6.0" ShapeID="_x0000_i1397" DrawAspect="Content" ObjectID="_1732371607" r:id="rId7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20" w:dyaOrig="2894">
                <v:shape id="_x0000_i1398" type="#_x0000_t75" style="width:206pt;height:2in" o:ole="">
                  <v:imagedata r:id="rId754" o:title=""/>
                </v:shape>
                <o:OLEObject Type="Embed" ProgID="ChemDraw.Document.6.0" ShapeID="_x0000_i1398" DrawAspect="Content" ObjectID="_1732371608" r:id="rId7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779" w:dyaOrig="2179">
                <v:shape id="_x0000_i1399" type="#_x0000_t75" style="width:190.6pt;height:107.8pt" o:ole="">
                  <v:imagedata r:id="rId756" o:title=""/>
                </v:shape>
                <o:OLEObject Type="Embed" ProgID="ChemDraw.Document.6.0" ShapeID="_x0000_i1399" DrawAspect="Content" ObjectID="_1732371609" r:id="rId7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5018" w:dyaOrig="2136">
                <v:shape id="_x0000_i1400" type="#_x0000_t75" style="width:251.8pt;height:107.8pt" o:ole="">
                  <v:imagedata r:id="rId758" o:title=""/>
                </v:shape>
                <o:OLEObject Type="Embed" ProgID="ChemDraw.Document.6.0" ShapeID="_x0000_i1400" DrawAspect="Content" ObjectID="_1732371610" r:id="rId7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679" w:dyaOrig="2064">
                <v:shape id="_x0000_i1401" type="#_x0000_t75" style="width:231.8pt;height:102.8pt" o:ole="">
                  <v:imagedata r:id="rId760" o:title=""/>
                </v:shape>
                <o:OLEObject Type="Embed" ProgID="ChemDraw.Document.6.0" ShapeID="_x0000_i1401" DrawAspect="Content" ObjectID="_1732371611" r:id="rId7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499" w:dyaOrig="1737">
                <v:shape id="_x0000_i1402" type="#_x0000_t75" style="width:226.4pt;height:87.4pt" o:ole="">
                  <v:imagedata r:id="rId762" o:title=""/>
                </v:shape>
                <o:OLEObject Type="Embed" ProgID="ChemDraw.Document.6.0" ShapeID="_x0000_i1402" DrawAspect="Content" ObjectID="_1732371612" r:id="rId7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499" w:dyaOrig="1737">
                <v:shape id="_x0000_i1403" type="#_x0000_t75" style="width:226.4pt;height:87.4pt" o:ole="">
                  <v:imagedata r:id="rId764" o:title=""/>
                </v:shape>
                <o:OLEObject Type="Embed" ProgID="ChemDraw.Document.6.0" ShapeID="_x0000_i1403" DrawAspect="Content" ObjectID="_1732371613" r:id="rId7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499" w:dyaOrig="1737">
                <v:shape id="_x0000_i1404" type="#_x0000_t75" style="width:226.4pt;height:87.4pt" o:ole="">
                  <v:imagedata r:id="rId766" o:title=""/>
                </v:shape>
                <o:OLEObject Type="Embed" ProgID="ChemDraw.Document.6.0" ShapeID="_x0000_i1404" DrawAspect="Content" ObjectID="_1732371614" r:id="rId7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1802"/>
        </w:trPr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499" w:dyaOrig="1773">
                <v:shape id="_x0000_i1405" type="#_x0000_t75" style="width:226.4pt;height:87.4pt" o:ole="">
                  <v:imagedata r:id="rId768" o:title=""/>
                </v:shape>
                <o:OLEObject Type="Embed" ProgID="ChemDraw.Document.6.0" ShapeID="_x0000_i1405" DrawAspect="Content" ObjectID="_1732371615" r:id="rId7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03" w:dyaOrig="1397">
                <v:shape id="_x0000_i1406" type="#_x0000_t75" style="width:206pt;height:1in" o:ole="">
                  <v:imagedata r:id="rId770" o:title=""/>
                </v:shape>
                <o:OLEObject Type="Embed" ProgID="ChemDraw.Document.6.0" ShapeID="_x0000_i1406" DrawAspect="Content" ObjectID="_1732371616" r:id="rId7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03" w:dyaOrig="1397">
                <v:shape id="_x0000_i1407" type="#_x0000_t75" style="width:206pt;height:1in" o:ole="">
                  <v:imagedata r:id="rId772" o:title=""/>
                </v:shape>
                <o:OLEObject Type="Embed" ProgID="ChemDraw.Document.6.0" ShapeID="_x0000_i1407" DrawAspect="Content" ObjectID="_1732371617" r:id="rId7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03" w:dyaOrig="1399">
                <v:shape id="_x0000_i1408" type="#_x0000_t75" style="width:206pt;height:1in" o:ole="">
                  <v:imagedata r:id="rId774" o:title=""/>
                </v:shape>
                <o:OLEObject Type="Embed" ProgID="ChemDraw.Document.6.0" ShapeID="_x0000_i1408" DrawAspect="Content" ObjectID="_1732371618" r:id="rId7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03" w:dyaOrig="1776">
                <v:shape id="_x0000_i1409" type="#_x0000_t75" style="width:206pt;height:87.4pt" o:ole="">
                  <v:imagedata r:id="rId776" o:title=""/>
                </v:shape>
                <o:OLEObject Type="Embed" ProgID="ChemDraw.Document.6.0" ShapeID="_x0000_i1409" DrawAspect="Content" ObjectID="_1732371619" r:id="rId7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85" w:dyaOrig="2335">
                <v:shape id="_x0000_i1410" type="#_x0000_t75" style="width:211pt;height:118.6pt" o:ole="">
                  <v:imagedata r:id="rId778" o:title=""/>
                </v:shape>
                <o:OLEObject Type="Embed" ProgID="ChemDraw.Document.6.0" ShapeID="_x0000_i1410" DrawAspect="Content" ObjectID="_1732371620" r:id="rId7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185" w:dyaOrig="2335">
                <v:shape id="_x0000_i1411" type="#_x0000_t75" style="width:211pt;height:118.6pt" o:ole="">
                  <v:imagedata r:id="rId780" o:title=""/>
                </v:shape>
                <o:OLEObject Type="Embed" ProgID="ChemDraw.Document.6.0" ShapeID="_x0000_i1411" DrawAspect="Content" ObjectID="_1732371621" r:id="rId7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912" w:dyaOrig="2167">
                <v:shape id="_x0000_i1412" type="#_x0000_t75" style="width:247.2pt;height:108.2pt" o:ole="">
                  <v:imagedata r:id="rId782" o:title=""/>
                </v:shape>
                <o:OLEObject Type="Embed" ProgID="ChemDraw.Document.6.0" ShapeID="_x0000_i1412" DrawAspect="Content" ObjectID="_1732371622" r:id="rId7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912" w:dyaOrig="2167">
                <v:shape id="_x0000_i1413" type="#_x0000_t75" style="width:247.2pt;height:108.2pt" o:ole="">
                  <v:imagedata r:id="rId784" o:title=""/>
                </v:shape>
                <o:OLEObject Type="Embed" ProgID="ChemDraw.Document.6.0" ShapeID="_x0000_i1413" DrawAspect="Content" ObjectID="_1732371623" r:id="rId7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682" w:dyaOrig="1836">
                <v:shape id="_x0000_i1414" type="#_x0000_t75" style="width:231.4pt;height:92.4pt" o:ole="">
                  <v:imagedata r:id="rId786" o:title=""/>
                </v:shape>
                <o:OLEObject Type="Embed" ProgID="ChemDraw.Document.6.0" ShapeID="_x0000_i1414" DrawAspect="Content" ObjectID="_1732371624" r:id="rId7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390" w:dyaOrig="1973">
                <v:shape id="_x0000_i1415" type="#_x0000_t75" style="width:118.6pt;height:97.4pt" o:ole="">
                  <v:imagedata r:id="rId788" o:title=""/>
                </v:shape>
                <o:OLEObject Type="Embed" ProgID="ChemDraw.Document.6.0" ShapeID="_x0000_i1415" DrawAspect="Content" ObjectID="_1732371625" r:id="rId7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892" w:dyaOrig="1973">
                <v:shape id="_x0000_i1416" type="#_x0000_t75" style="width:2in;height:97.4pt" o:ole="">
                  <v:imagedata r:id="rId790" o:title=""/>
                </v:shape>
                <o:OLEObject Type="Embed" ProgID="ChemDraw.Document.6.0" ShapeID="_x0000_i1416" DrawAspect="Content" ObjectID="_1732371626" r:id="rId7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786" w:dyaOrig="1973">
                <v:shape id="_x0000_i1417" type="#_x0000_t75" style="width:139pt;height:97.4pt" o:ole="">
                  <v:imagedata r:id="rId792" o:title=""/>
                </v:shape>
                <o:OLEObject Type="Embed" ProgID="ChemDraw.Document.6.0" ShapeID="_x0000_i1417" DrawAspect="Content" ObjectID="_1732371627" r:id="rId7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390" w:dyaOrig="1973">
                <v:shape id="_x0000_i1418" type="#_x0000_t75" style="width:118.6pt;height:97.4pt" o:ole="">
                  <v:imagedata r:id="rId794" o:title=""/>
                </v:shape>
                <o:OLEObject Type="Embed" ProgID="ChemDraw.Document.6.0" ShapeID="_x0000_i1418" DrawAspect="Content" ObjectID="_1732371628" r:id="rId7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983" w:dyaOrig="1973">
                <v:shape id="_x0000_i1419" type="#_x0000_t75" style="width:149pt;height:97.4pt" o:ole="">
                  <v:imagedata r:id="rId796" o:title=""/>
                </v:shape>
                <o:OLEObject Type="Embed" ProgID="ChemDraw.Document.6.0" ShapeID="_x0000_i1419" DrawAspect="Content" ObjectID="_1732371629" r:id="rId7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2390" w:dyaOrig="1973">
                <v:shape id="_x0000_i1420" type="#_x0000_t75" style="width:118.6pt;height:97.4pt" o:ole="">
                  <v:imagedata r:id="rId798" o:title=""/>
                </v:shape>
                <o:OLEObject Type="Embed" ProgID="ChemDraw.Document.6.0" ShapeID="_x0000_i1420" DrawAspect="Content" ObjectID="_1732371630" r:id="rId7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tabs>
                <w:tab w:val="left" w:pos="1880"/>
              </w:tabs>
              <w:jc w:val="center"/>
            </w:pPr>
            <w:r w:rsidRPr="0091475D">
              <w:object w:dxaOrig="3970" w:dyaOrig="1594">
                <v:shape id="_x0000_i1421" type="#_x0000_t75" style="width:200.6pt;height:77pt" o:ole="">
                  <v:imagedata r:id="rId800" o:title=""/>
                </v:shape>
                <o:OLEObject Type="Embed" ProgID="ChemDraw.Document.6.0" ShapeID="_x0000_i1421" DrawAspect="Content" ObjectID="_1732371631" r:id="rId8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970" w:dyaOrig="1385">
                <v:shape id="_x0000_i1422" type="#_x0000_t75" style="width:200.6pt;height:1in" o:ole="">
                  <v:imagedata r:id="rId802" o:title=""/>
                </v:shape>
                <o:OLEObject Type="Embed" ProgID="ChemDraw.Document.6.0" ShapeID="_x0000_i1422" DrawAspect="Content" ObjectID="_1732371632" r:id="rId8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970" w:dyaOrig="1618">
                <v:shape id="_x0000_i1423" type="#_x0000_t75" style="width:200.6pt;height:82.4pt" o:ole="">
                  <v:imagedata r:id="rId804" o:title=""/>
                </v:shape>
                <o:OLEObject Type="Embed" ProgID="ChemDraw.Document.6.0" ShapeID="_x0000_i1423" DrawAspect="Content" ObjectID="_1732371633" r:id="rId8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792" w:dyaOrig="1593">
                <v:shape id="_x0000_i1424" type="#_x0000_t75" style="width:190.6pt;height:77pt" o:ole="">
                  <v:imagedata r:id="rId806" o:title=""/>
                </v:shape>
                <o:OLEObject Type="Embed" ProgID="ChemDraw.Document.6.0" ShapeID="_x0000_i1424" DrawAspect="Content" ObjectID="_1732371634" r:id="rId8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969" w:dyaOrig="1958">
                <v:shape id="_x0000_i1425" type="#_x0000_t75" style="width:200.6pt;height:97.4pt" o:ole="">
                  <v:imagedata r:id="rId808" o:title=""/>
                </v:shape>
                <o:OLEObject Type="Embed" ProgID="ChemDraw.Document.6.0" ShapeID="_x0000_i1425" DrawAspect="Content" ObjectID="_1732371635" r:id="rId8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07" w:dyaOrig="1316">
                <v:shape id="_x0000_i1426" type="#_x0000_t75" style="width:128.6pt;height:67pt" o:ole="">
                  <v:imagedata r:id="rId810" o:title=""/>
                </v:shape>
                <o:OLEObject Type="Embed" ProgID="ChemDraw.Document.6.0" ShapeID="_x0000_i1426" DrawAspect="Content" ObjectID="_1732371636" r:id="rId8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031" w:dyaOrig="1750">
                <v:shape id="_x0000_i1427" type="#_x0000_t75" style="width:154.4pt;height:87.4pt" o:ole="">
                  <v:imagedata r:id="rId812" o:title=""/>
                </v:shape>
                <o:OLEObject Type="Embed" ProgID="ChemDraw.Document.6.0" ShapeID="_x0000_i1427" DrawAspect="Content" ObjectID="_1732371637" r:id="rId8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031" w:dyaOrig="1748">
                <v:shape id="_x0000_i1428" type="#_x0000_t75" style="width:154.4pt;height:87.4pt" o:ole="">
                  <v:imagedata r:id="rId814" o:title=""/>
                </v:shape>
                <o:OLEObject Type="Embed" ProgID="ChemDraw.Document.6.0" ShapeID="_x0000_i1428" DrawAspect="Content" ObjectID="_1732371638" r:id="rId8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18" w:dyaOrig="1750">
                <v:shape id="_x0000_i1429" type="#_x0000_t75" style="width:159.4pt;height:87.4pt" o:ole="">
                  <v:imagedata r:id="rId816" o:title=""/>
                </v:shape>
                <o:OLEObject Type="Embed" ProgID="ChemDraw.Document.6.0" ShapeID="_x0000_i1429" DrawAspect="Content" ObjectID="_1732371639" r:id="rId8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16" w:dyaOrig="1747">
                <v:shape id="_x0000_i1430" type="#_x0000_t75" style="width:159.4pt;height:87.4pt" o:ole="">
                  <v:imagedata r:id="rId818" o:title=""/>
                </v:shape>
                <o:OLEObject Type="Embed" ProgID="ChemDraw.Document.6.0" ShapeID="_x0000_i1430" DrawAspect="Content" ObjectID="_1732371640" r:id="rId8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59" w:dyaOrig="1748">
                <v:shape id="_x0000_i1431" type="#_x0000_t75" style="width:164.4pt;height:87.4pt" o:ole="">
                  <v:imagedata r:id="rId820" o:title=""/>
                </v:shape>
                <o:OLEObject Type="Embed" ProgID="ChemDraw.Document.6.0" ShapeID="_x0000_i1431" DrawAspect="Content" ObjectID="_1732371641" r:id="rId8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253" w:dyaOrig="1748">
                <v:shape id="_x0000_i1432" type="#_x0000_t75" style="width:211pt;height:87.4pt" o:ole="">
                  <v:imagedata r:id="rId822" o:title=""/>
                </v:shape>
                <o:OLEObject Type="Embed" ProgID="ChemDraw.Document.6.0" ShapeID="_x0000_i1432" DrawAspect="Content" ObjectID="_1732371642" r:id="rId8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287" w:dyaOrig="1750">
                <v:shape id="_x0000_i1433" type="#_x0000_t75" style="width:3in;height:87.4pt" o:ole="">
                  <v:imagedata r:id="rId824" o:title=""/>
                </v:shape>
                <o:OLEObject Type="Embed" ProgID="ChemDraw.Document.6.0" ShapeID="_x0000_i1433" DrawAspect="Content" ObjectID="_1732371643" r:id="rId8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3" w:dyaOrig="1827">
                <v:shape id="_x0000_i1434" type="#_x0000_t75" style="width:200.6pt;height:92.4pt" o:ole="">
                  <v:imagedata r:id="rId826" o:title=""/>
                </v:shape>
                <o:OLEObject Type="Embed" ProgID="ChemDraw.Document.6.0" ShapeID="_x0000_i1434" DrawAspect="Content" ObjectID="_1732371644" r:id="rId8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3" w:dyaOrig="1750">
                <v:shape id="_x0000_i1435" type="#_x0000_t75" style="width:200.6pt;height:87.4pt" o:ole="">
                  <v:imagedata r:id="rId828" o:title=""/>
                </v:shape>
                <o:OLEObject Type="Embed" ProgID="ChemDraw.Document.6.0" ShapeID="_x0000_i1435" DrawAspect="Content" ObjectID="_1732371645" r:id="rId8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3" w:dyaOrig="1959">
                <v:shape id="_x0000_i1436" type="#_x0000_t75" style="width:200.6pt;height:97.4pt" o:ole="">
                  <v:imagedata r:id="rId830" o:title=""/>
                </v:shape>
                <o:OLEObject Type="Embed" ProgID="ChemDraw.Document.6.0" ShapeID="_x0000_i1436" DrawAspect="Content" ObjectID="_1732371646" r:id="rId8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779" w:dyaOrig="1750">
                <v:shape id="_x0000_i1437" type="#_x0000_t75" style="width:236.4pt;height:87.4pt" o:ole="">
                  <v:imagedata r:id="rId832" o:title=""/>
                </v:shape>
                <o:OLEObject Type="Embed" ProgID="ChemDraw.Document.6.0" ShapeID="_x0000_i1437" DrawAspect="Content" ObjectID="_1732371647" r:id="rId8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92" w:dyaOrig="1750">
                <v:shape id="_x0000_i1438" type="#_x0000_t75" style="width:231.4pt;height:87.4pt" o:ole="">
                  <v:imagedata r:id="rId834" o:title=""/>
                </v:shape>
                <o:OLEObject Type="Embed" ProgID="ChemDraw.Document.6.0" ShapeID="_x0000_i1438" DrawAspect="Content" ObjectID="_1732371648" r:id="rId8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309" w:dyaOrig="1748">
                <v:shape id="_x0000_i1439" type="#_x0000_t75" style="width:262.6pt;height:87.4pt" o:ole="">
                  <v:imagedata r:id="rId836" o:title=""/>
                </v:shape>
                <o:OLEObject Type="Embed" ProgID="ChemDraw.Document.6.0" ShapeID="_x0000_i1439" DrawAspect="Content" ObjectID="_1732371649" r:id="rId8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03" w:dyaOrig="1750">
                <v:shape id="_x0000_i1440" type="#_x0000_t75" style="width:226.4pt;height:87.4pt" o:ole="">
                  <v:imagedata r:id="rId838" o:title=""/>
                </v:shape>
                <o:OLEObject Type="Embed" ProgID="ChemDraw.Document.6.0" ShapeID="_x0000_i1440" DrawAspect="Content" ObjectID="_1732371650" r:id="rId8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42" w:dyaOrig="1750">
                <v:shape id="_x0000_i1441" type="#_x0000_t75" style="width:3in;height:87.4pt" o:ole="">
                  <v:imagedata r:id="rId840" o:title=""/>
                </v:shape>
                <o:OLEObject Type="Embed" ProgID="ChemDraw.Document.6.0" ShapeID="_x0000_i1441" DrawAspect="Content" ObjectID="_1732371651" r:id="rId8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7" w:dyaOrig="1750">
                <v:shape id="_x0000_i1442" type="#_x0000_t75" style="width:226.4pt;height:87.4pt" o:ole="">
                  <v:imagedata r:id="rId842" o:title=""/>
                </v:shape>
                <o:OLEObject Type="Embed" ProgID="ChemDraw.Document.6.0" ShapeID="_x0000_i1442" DrawAspect="Content" ObjectID="_1732371652" r:id="rId8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0" w:dyaOrig="1877">
                <v:shape id="_x0000_i1443" type="#_x0000_t75" style="width:200.6pt;height:92.4pt" o:ole="">
                  <v:imagedata r:id="rId844" o:title=""/>
                </v:shape>
                <o:OLEObject Type="Embed" ProgID="ChemDraw.Document.6.0" ShapeID="_x0000_i1443" DrawAspect="Content" ObjectID="_1732371653" r:id="rId8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0" w:dyaOrig="1873">
                <v:shape id="_x0000_i1444" type="#_x0000_t75" style="width:200.6pt;height:92.4pt" o:ole="">
                  <v:imagedata r:id="rId846" o:title=""/>
                </v:shape>
                <o:OLEObject Type="Embed" ProgID="ChemDraw.Document.6.0" ShapeID="_x0000_i1444" DrawAspect="Content" ObjectID="_1732371654" r:id="rId8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4" w:dyaOrig="1750">
                <v:shape id="_x0000_i1445" type="#_x0000_t75" style="width:226.4pt;height:87.4pt" o:ole="">
                  <v:imagedata r:id="rId848" o:title=""/>
                </v:shape>
                <o:OLEObject Type="Embed" ProgID="ChemDraw.Document.6.0" ShapeID="_x0000_i1445" DrawAspect="Content" ObjectID="_1732371655" r:id="rId8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45" w:dyaOrig="1750">
                <v:shape id="_x0000_i1446" type="#_x0000_t75" style="width:221pt;height:87.4pt" o:ole="">
                  <v:imagedata r:id="rId850" o:title=""/>
                </v:shape>
                <o:OLEObject Type="Embed" ProgID="ChemDraw.Document.6.0" ShapeID="_x0000_i1446" DrawAspect="Content" ObjectID="_1732371656" r:id="rId8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5" w:dyaOrig="1839">
                <v:shape id="_x0000_i1447" type="#_x0000_t75" style="width:226pt;height:92.4pt" o:ole="">
                  <v:imagedata r:id="rId852" o:title=""/>
                </v:shape>
                <o:OLEObject Type="Embed" ProgID="ChemDraw.Document.6.0" ShapeID="_x0000_i1447" DrawAspect="Content" ObjectID="_1732371657" r:id="rId8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307" w:dyaOrig="1750">
                <v:shape id="_x0000_i1448" type="#_x0000_t75" style="width:267.6pt;height:87.4pt" o:ole="">
                  <v:imagedata r:id="rId854" o:title=""/>
                </v:shape>
                <o:OLEObject Type="Embed" ProgID="ChemDraw.Document.6.0" ShapeID="_x0000_i1448" DrawAspect="Content" ObjectID="_1732371658" r:id="rId8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782" w:dyaOrig="1750">
                <v:shape id="_x0000_i1449" type="#_x0000_t75" style="width:4in;height:87.4pt" o:ole="">
                  <v:imagedata r:id="rId856" o:title=""/>
                </v:shape>
                <o:OLEObject Type="Embed" ProgID="ChemDraw.Document.6.0" ShapeID="_x0000_i1449" DrawAspect="Content" ObjectID="_1732371659" r:id="rId8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876" w:dyaOrig="1750">
                <v:shape id="_x0000_i1450" type="#_x0000_t75" style="width:293pt;height:87.4pt" o:ole="">
                  <v:imagedata r:id="rId858" o:title=""/>
                </v:shape>
                <o:OLEObject Type="Embed" ProgID="ChemDraw.Document.6.0" ShapeID="_x0000_i1450" DrawAspect="Content" ObjectID="_1732371660" r:id="rId8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56" w:dyaOrig="1750">
                <v:shape id="_x0000_i1451" type="#_x0000_t75" style="width:226pt;height:87.4pt" o:ole="">
                  <v:imagedata r:id="rId860" o:title=""/>
                </v:shape>
                <o:OLEObject Type="Embed" ProgID="ChemDraw.Document.6.0" ShapeID="_x0000_i1451" DrawAspect="Content" ObjectID="_1732371661" r:id="rId8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40" w:dyaOrig="1750">
                <v:shape id="_x0000_i1452" type="#_x0000_t75" style="width:3in;height:87.4pt" o:ole="">
                  <v:imagedata r:id="rId862" o:title=""/>
                </v:shape>
                <o:OLEObject Type="Embed" ProgID="ChemDraw.Document.6.0" ShapeID="_x0000_i1452" DrawAspect="Content" ObjectID="_1732371662" r:id="rId8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5" w:dyaOrig="1839">
                <v:shape id="_x0000_i1453" type="#_x0000_t75" style="width:226pt;height:92.4pt" o:ole="">
                  <v:imagedata r:id="rId864" o:title=""/>
                </v:shape>
                <o:OLEObject Type="Embed" ProgID="ChemDraw.Document.6.0" ShapeID="_x0000_i1453" DrawAspect="Content" ObjectID="_1732371663" r:id="rId8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48" w:dyaOrig="1750">
                <v:shape id="_x0000_i1454" type="#_x0000_t75" style="width:221pt;height:87.4pt" o:ole="">
                  <v:imagedata r:id="rId866" o:title=""/>
                </v:shape>
                <o:OLEObject Type="Embed" ProgID="ChemDraw.Document.6.0" ShapeID="_x0000_i1454" DrawAspect="Content" ObjectID="_1732371664" r:id="rId8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03" w:dyaOrig="1839">
                <v:shape id="_x0000_i1455" type="#_x0000_t75" style="width:226.4pt;height:92.4pt" o:ole="">
                  <v:imagedata r:id="rId868" o:title=""/>
                </v:shape>
                <o:OLEObject Type="Embed" ProgID="ChemDraw.Document.6.0" ShapeID="_x0000_i1455" DrawAspect="Content" ObjectID="_1732371665" r:id="rId8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598" w:dyaOrig="1318">
                <v:shape id="_x0000_i1456" type="#_x0000_t75" style="width:180.2pt;height:67pt" o:ole="">
                  <v:imagedata r:id="rId870" o:title=""/>
                </v:shape>
                <o:OLEObject Type="Embed" ProgID="ChemDraw.Document.6.0" ShapeID="_x0000_i1456" DrawAspect="Content" ObjectID="_1732371666" r:id="rId8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934" w:dyaOrig="1750">
                <v:shape id="_x0000_i1457" type="#_x0000_t75" style="width:195.6pt;height:87.4pt" o:ole="">
                  <v:imagedata r:id="rId872" o:title=""/>
                </v:shape>
                <o:OLEObject Type="Embed" ProgID="ChemDraw.Document.6.0" ShapeID="_x0000_i1457" DrawAspect="Content" ObjectID="_1732371667" r:id="rId8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63" w:dyaOrig="2239">
                <v:shape id="_x0000_i1458" type="#_x0000_t75" style="width:3in;height:112.8pt" o:ole="">
                  <v:imagedata r:id="rId874" o:title=""/>
                </v:shape>
                <o:OLEObject Type="Embed" ProgID="ChemDraw.Document.6.0" ShapeID="_x0000_i1458" DrawAspect="Content" ObjectID="_1732371668" r:id="rId8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023" w:dyaOrig="1750">
                <v:shape id="_x0000_i1459" type="#_x0000_t75" style="width:200.6pt;height:87.4pt" o:ole="">
                  <v:imagedata r:id="rId876" o:title=""/>
                </v:shape>
                <o:OLEObject Type="Embed" ProgID="ChemDraw.Document.6.0" ShapeID="_x0000_i1459" DrawAspect="Content" ObjectID="_1732371669" r:id="rId8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5" w:dyaOrig="1750">
                <v:shape id="_x0000_i1460" type="#_x0000_t75" style="width:226pt;height:87.4pt" o:ole="">
                  <v:imagedata r:id="rId878" o:title=""/>
                </v:shape>
                <o:OLEObject Type="Embed" ProgID="ChemDraw.Document.6.0" ShapeID="_x0000_i1460" DrawAspect="Content" ObjectID="_1732371670" r:id="rId8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85" w:dyaOrig="1750">
                <v:shape id="_x0000_i1461" type="#_x0000_t75" style="width:221pt;height:87.4pt" o:ole="">
                  <v:imagedata r:id="rId880" o:title=""/>
                </v:shape>
                <o:OLEObject Type="Embed" ProgID="ChemDraw.Document.6.0" ShapeID="_x0000_i1461" DrawAspect="Content" ObjectID="_1732371671" r:id="rId8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68" w:dyaOrig="1750">
                <v:shape id="_x0000_i1462" type="#_x0000_t75" style="width:231.4pt;height:87.4pt" o:ole="">
                  <v:imagedata r:id="rId882" o:title=""/>
                </v:shape>
                <o:OLEObject Type="Embed" ProgID="ChemDraw.Document.6.0" ShapeID="_x0000_i1462" DrawAspect="Content" ObjectID="_1732371672" r:id="rId8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729" w:dyaOrig="1750">
                <v:shape id="_x0000_i1463" type="#_x0000_t75" style="width:236.4pt;height:87.4pt" o:ole="">
                  <v:imagedata r:id="rId884" o:title=""/>
                </v:shape>
                <o:OLEObject Type="Embed" ProgID="ChemDraw.Document.6.0" ShapeID="_x0000_i1463" DrawAspect="Content" ObjectID="_1732371673" r:id="rId8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80" w:dyaOrig="1750">
                <v:shape id="_x0000_i1464" type="#_x0000_t75" style="width:221pt;height:87.4pt" o:ole="">
                  <v:imagedata r:id="rId886" o:title=""/>
                </v:shape>
                <o:OLEObject Type="Embed" ProgID="ChemDraw.Document.6.0" ShapeID="_x0000_i1464" DrawAspect="Content" ObjectID="_1732371674" r:id="rId8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64" w:dyaOrig="1750">
                <v:shape id="_x0000_i1465" type="#_x0000_t75" style="width:231.4pt;height:87.4pt" o:ole="">
                  <v:imagedata r:id="rId888" o:title=""/>
                </v:shape>
                <o:OLEObject Type="Embed" ProgID="ChemDraw.Document.6.0" ShapeID="_x0000_i1465" DrawAspect="Content" ObjectID="_1732371675" r:id="rId8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84" w:dyaOrig="2095">
                <v:shape id="_x0000_i1466" type="#_x0000_t75" style="width:226pt;height:107.8pt" o:ole="">
                  <v:imagedata r:id="rId890" o:title=""/>
                </v:shape>
                <o:OLEObject Type="Embed" ProgID="ChemDraw.Document.6.0" ShapeID="_x0000_i1466" DrawAspect="Content" ObjectID="_1732371676" r:id="rId8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89" w:dyaOrig="2095">
                <v:shape id="_x0000_i1467" type="#_x0000_t75" style="width:231.4pt;height:107.8pt" o:ole="">
                  <v:imagedata r:id="rId892" o:title=""/>
                </v:shape>
                <o:OLEObject Type="Embed" ProgID="ChemDraw.Document.6.0" ShapeID="_x0000_i1467" DrawAspect="Content" ObjectID="_1732371677" r:id="rId8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59" w:dyaOrig="2333">
                <v:shape id="_x0000_i1468" type="#_x0000_t75" style="width:221pt;height:118.6pt" o:ole="">
                  <v:imagedata r:id="rId894" o:title=""/>
                </v:shape>
                <o:OLEObject Type="Embed" ProgID="ChemDraw.Document.6.0" ShapeID="_x0000_i1468" DrawAspect="Content" ObjectID="_1732371678" r:id="rId8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26" w:dyaOrig="2011">
                <v:shape id="_x0000_i1469" type="#_x0000_t75" style="width:221pt;height:102.8pt" o:ole="">
                  <v:imagedata r:id="rId896" o:title=""/>
                </v:shape>
                <o:OLEObject Type="Embed" ProgID="ChemDraw.Document.6.0" ShapeID="_x0000_i1469" DrawAspect="Content" ObjectID="_1732371679" r:id="rId8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87" w:dyaOrig="2386">
                <v:shape id="_x0000_i1470" type="#_x0000_t75" style="width:236.4pt;height:118.6pt" o:ole="">
                  <v:imagedata r:id="rId898" o:title=""/>
                </v:shape>
                <o:OLEObject Type="Embed" ProgID="ChemDraw.Document.6.0" ShapeID="_x0000_i1470" DrawAspect="Content" ObjectID="_1732371680" r:id="rId8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923" w:dyaOrig="2294">
                <v:shape id="_x0000_i1471" type="#_x0000_t75" style="width:246.8pt;height:112.8pt" o:ole="">
                  <v:imagedata r:id="rId900" o:title=""/>
                </v:shape>
                <o:OLEObject Type="Embed" ProgID="ChemDraw.Document.6.0" ShapeID="_x0000_i1471" DrawAspect="Content" ObjectID="_1732371681" r:id="rId9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26" w:dyaOrig="2011">
                <v:shape id="_x0000_i1472" type="#_x0000_t75" style="width:221pt;height:102.8pt" o:ole="">
                  <v:imagedata r:id="rId902" o:title=""/>
                </v:shape>
                <o:OLEObject Type="Embed" ProgID="ChemDraw.Document.6.0" ShapeID="_x0000_i1472" DrawAspect="Content" ObjectID="_1732371682" r:id="rId9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315" w:dyaOrig="1963">
                <v:shape id="_x0000_i1473" type="#_x0000_t75" style="width:3in;height:97.4pt" o:ole="">
                  <v:imagedata r:id="rId904" o:title=""/>
                </v:shape>
                <o:OLEObject Type="Embed" ProgID="ChemDraw.Document.6.0" ShapeID="_x0000_i1473" DrawAspect="Content" ObjectID="_1732371683" r:id="rId9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184" w:dyaOrig="2385">
                <v:shape id="_x0000_i1474" type="#_x0000_t75" style="width:257.2pt;height:118.6pt" o:ole="">
                  <v:imagedata r:id="rId906" o:title=""/>
                </v:shape>
                <o:OLEObject Type="Embed" ProgID="ChemDraw.Document.6.0" ShapeID="_x0000_i1474" DrawAspect="Content" ObjectID="_1732371684" r:id="rId9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908" w:dyaOrig="2385">
                <v:shape id="_x0000_i1475" type="#_x0000_t75" style="width:247.2pt;height:118.6pt" o:ole="">
                  <v:imagedata r:id="rId908" o:title=""/>
                </v:shape>
                <o:OLEObject Type="Embed" ProgID="ChemDraw.Document.6.0" ShapeID="_x0000_i1475" DrawAspect="Content" ObjectID="_1732371685" r:id="rId9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26" w:dyaOrig="2241">
                <v:shape id="_x0000_i1476" type="#_x0000_t75" style="width:221pt;height:112.8pt" o:ole="">
                  <v:imagedata r:id="rId910" o:title=""/>
                </v:shape>
                <o:OLEObject Type="Embed" ProgID="ChemDraw.Document.6.0" ShapeID="_x0000_i1476" DrawAspect="Content" ObjectID="_1732371686" r:id="rId9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89" w:dyaOrig="2332">
                <v:shape id="_x0000_i1477" type="#_x0000_t75" style="width:231.4pt;height:118.6pt" o:ole="">
                  <v:imagedata r:id="rId912" o:title=""/>
                </v:shape>
                <o:OLEObject Type="Embed" ProgID="ChemDraw.Document.6.0" ShapeID="_x0000_i1477" DrawAspect="Content" ObjectID="_1732371687" r:id="rId9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87" w:dyaOrig="2417">
                <v:shape id="_x0000_i1478" type="#_x0000_t75" style="width:236.4pt;height:118.6pt" o:ole="">
                  <v:imagedata r:id="rId914" o:title=""/>
                </v:shape>
                <o:OLEObject Type="Embed" ProgID="ChemDraw.Document.6.0" ShapeID="_x0000_i1478" DrawAspect="Content" ObjectID="_1732371688" r:id="rId9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260" w:dyaOrig="1963">
                <v:shape id="_x0000_i1479" type="#_x0000_t75" style="width:211pt;height:97.4pt" o:ole="">
                  <v:imagedata r:id="rId916" o:title=""/>
                </v:shape>
                <o:OLEObject Type="Embed" ProgID="ChemDraw.Document.6.0" ShapeID="_x0000_i1479" DrawAspect="Content" ObjectID="_1732371689" r:id="rId9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82" w:dyaOrig="2095">
                <v:shape id="_x0000_i1480" type="#_x0000_t75" style="width:226.4pt;height:107.8pt" o:ole="">
                  <v:imagedata r:id="rId918" o:title=""/>
                </v:shape>
                <o:OLEObject Type="Embed" ProgID="ChemDraw.Document.6.0" ShapeID="_x0000_i1480" DrawAspect="Content" ObjectID="_1732371690" r:id="rId9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88" w:dyaOrig="2095">
                <v:shape id="_x0000_i1481" type="#_x0000_t75" style="width:231.4pt;height:107.8pt" o:ole="">
                  <v:imagedata r:id="rId920" o:title=""/>
                </v:shape>
                <o:OLEObject Type="Embed" ProgID="ChemDraw.Document.6.0" ShapeID="_x0000_i1481" DrawAspect="Content" ObjectID="_1732371691" r:id="rId9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89" w:dyaOrig="2095">
                <v:shape id="_x0000_i1482" type="#_x0000_t75" style="width:231.4pt;height:107.8pt" o:ole="">
                  <v:imagedata r:id="rId922" o:title=""/>
                </v:shape>
                <o:OLEObject Type="Embed" ProgID="ChemDraw.Document.6.0" ShapeID="_x0000_i1482" DrawAspect="Content" ObjectID="_1732371692" r:id="rId9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84" w:dyaOrig="2095">
                <v:shape id="_x0000_i1483" type="#_x0000_t75" style="width:226pt;height:107.8pt" o:ole="">
                  <v:imagedata r:id="rId924" o:title=""/>
                </v:shape>
                <o:OLEObject Type="Embed" ProgID="ChemDraw.Document.6.0" ShapeID="_x0000_i1483" DrawAspect="Content" ObjectID="_1732371693" r:id="rId9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84" w:dyaOrig="2095">
                <v:shape id="_x0000_i1484" type="#_x0000_t75" style="width:226pt;height:107.8pt" o:ole="">
                  <v:imagedata r:id="rId926" o:title=""/>
                </v:shape>
                <o:OLEObject Type="Embed" ProgID="ChemDraw.Document.6.0" ShapeID="_x0000_i1484" DrawAspect="Content" ObjectID="_1732371694" r:id="rId9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89" w:dyaOrig="2095">
                <v:shape id="_x0000_i1485" type="#_x0000_t75" style="width:231.4pt;height:107.8pt" o:ole="">
                  <v:imagedata r:id="rId928" o:title=""/>
                </v:shape>
                <o:OLEObject Type="Embed" ProgID="ChemDraw.Document.6.0" ShapeID="_x0000_i1485" DrawAspect="Content" ObjectID="_1732371695" r:id="rId9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813" w:dyaOrig="1826">
                <v:shape id="_x0000_i1486" type="#_x0000_t75" style="width:241.8pt;height:92.4pt" o:ole="">
                  <v:imagedata r:id="rId930" o:title=""/>
                </v:shape>
                <o:OLEObject Type="Embed" ProgID="ChemDraw.Document.6.0" ShapeID="_x0000_i1486" DrawAspect="Content" ObjectID="_1732371696" r:id="rId9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130" w:dyaOrig="1826">
                <v:shape id="_x0000_i1487" type="#_x0000_t75" style="width:257.6pt;height:92.4pt" o:ole="">
                  <v:imagedata r:id="rId932" o:title=""/>
                </v:shape>
                <o:OLEObject Type="Embed" ProgID="ChemDraw.Document.6.0" ShapeID="_x0000_i1487" DrawAspect="Content" ObjectID="_1732371697" r:id="rId9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282" w:dyaOrig="1826">
                <v:shape id="_x0000_i1488" type="#_x0000_t75" style="width:3in;height:92.4pt" o:ole="">
                  <v:imagedata r:id="rId934" o:title=""/>
                </v:shape>
                <o:OLEObject Type="Embed" ProgID="ChemDraw.Document.6.0" ShapeID="_x0000_i1488" DrawAspect="Content" ObjectID="_1732371698" r:id="rId9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5014" w:dyaOrig="1826">
                <v:shape id="_x0000_i1489" type="#_x0000_t75" style="width:251.8pt;height:92.4pt" o:ole="">
                  <v:imagedata r:id="rId936" o:title=""/>
                </v:shape>
                <o:OLEObject Type="Embed" ProgID="ChemDraw.Document.6.0" ShapeID="_x0000_i1489" DrawAspect="Content" ObjectID="_1732371699" r:id="rId9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813" w:dyaOrig="1826">
                <v:shape id="_x0000_i1490" type="#_x0000_t75" style="width:241.8pt;height:92.4pt" o:ole="">
                  <v:imagedata r:id="rId938" o:title=""/>
                </v:shape>
                <o:OLEObject Type="Embed" ProgID="ChemDraw.Document.6.0" ShapeID="_x0000_i1490" DrawAspect="Content" ObjectID="_1732371700" r:id="rId9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59" w:dyaOrig="2332">
                <v:shape id="_x0000_i1491" type="#_x0000_t75" style="width:221pt;height:118.6pt" o:ole="">
                  <v:imagedata r:id="rId940" o:title=""/>
                </v:shape>
                <o:OLEObject Type="Embed" ProgID="ChemDraw.Document.6.0" ShapeID="_x0000_i1491" DrawAspect="Content" ObjectID="_1732371701" r:id="rId9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87" w:dyaOrig="2417">
                <v:shape id="_x0000_i1492" type="#_x0000_t75" style="width:236.4pt;height:118.6pt" o:ole="">
                  <v:imagedata r:id="rId942" o:title=""/>
                </v:shape>
                <o:OLEObject Type="Embed" ProgID="ChemDraw.Document.6.0" ShapeID="_x0000_i1492" DrawAspect="Content" ObjectID="_1732371702" r:id="rId9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484" w:dyaOrig="2095">
                <v:shape id="_x0000_i1493" type="#_x0000_t75" style="width:226pt;height:107.8pt" o:ole="">
                  <v:imagedata r:id="rId944" o:title=""/>
                </v:shape>
                <o:OLEObject Type="Embed" ProgID="ChemDraw.Document.6.0" ShapeID="_x0000_i1493" DrawAspect="Content" ObjectID="_1732371703" r:id="rId9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87" w:dyaOrig="2100">
                <v:shape id="_x0000_i1494" type="#_x0000_t75" style="width:236.4pt;height:102.8pt" o:ole="">
                  <v:imagedata r:id="rId946" o:title=""/>
                </v:shape>
                <o:OLEObject Type="Embed" ProgID="ChemDraw.Document.6.0" ShapeID="_x0000_i1494" DrawAspect="Content" ObjectID="_1732371704" r:id="rId9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75" w:dyaOrig="1750">
                <v:shape id="_x0000_i1495" type="#_x0000_t75" style="width:231.4pt;height:87.4pt" o:ole="">
                  <v:imagedata r:id="rId948" o:title=""/>
                </v:shape>
                <o:OLEObject Type="Embed" ProgID="ChemDraw.Document.6.0" ShapeID="_x0000_i1495" DrawAspect="Content" ObjectID="_1732371705" r:id="rId9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675" w:dyaOrig="1750">
                <v:shape id="_x0000_i1496" type="#_x0000_t75" style="width:231.4pt;height:87.4pt" o:ole="">
                  <v:imagedata r:id="rId950" o:title=""/>
                </v:shape>
                <o:OLEObject Type="Embed" ProgID="ChemDraw.Document.6.0" ShapeID="_x0000_i1496" DrawAspect="Content" ObjectID="_1732371706" r:id="rId9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862" w:dyaOrig="1750">
                <v:shape id="_x0000_i1497" type="#_x0000_t75" style="width:241.4pt;height:87.4pt" o:ole="">
                  <v:imagedata r:id="rId952" o:title=""/>
                </v:shape>
                <o:OLEObject Type="Embed" ProgID="ChemDraw.Document.6.0" ShapeID="_x0000_i1497" DrawAspect="Content" ObjectID="_1732371707" r:id="rId9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87655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6557"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4514" w:dyaOrig="1750">
                <v:shape id="_x0000_i1498" type="#_x0000_t75" style="width:226.4pt;height:87.4pt" o:ole="">
                  <v:imagedata r:id="rId954" o:title=""/>
                </v:shape>
                <o:OLEObject Type="Embed" ProgID="ChemDraw.Document.6.0" ShapeID="_x0000_i1498" DrawAspect="Content" ObjectID="_1732371708" r:id="rId9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D72AF3" w:rsidRDefault="00D72AF3" w:rsidP="00D72AF3"/>
    <w:p w:rsidR="00D72AF3" w:rsidRPr="009B04E7" w:rsidRDefault="00D72AF3" w:rsidP="00D72AF3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9B04E7">
        <w:rPr>
          <w:rFonts w:ascii="Times New Roman" w:hAnsi="Times New Roman" w:cs="Times New Roman"/>
          <w:b/>
          <w:sz w:val="24"/>
          <w:szCs w:val="24"/>
        </w:rPr>
        <w:t>. Aminomethylpiperidone derivative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8"/>
        <w:gridCol w:w="6098"/>
        <w:gridCol w:w="1440"/>
      </w:tblGrid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609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499" type="#_x0000_t75" style="width:102.8pt;height:149pt" o:ole="">
                  <v:imagedata r:id="rId956" o:title=""/>
                </v:shape>
                <o:OLEObject Type="Embed" ProgID="ChemDraw.Document.6.0" ShapeID="_x0000_i1499" DrawAspect="Content" ObjectID="_1732371709" r:id="rId9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0" type="#_x0000_t75" style="width:102.8pt;height:149pt" o:ole="">
                  <v:imagedata r:id="rId958" o:title=""/>
                </v:shape>
                <o:OLEObject Type="Embed" ProgID="ChemDraw.Document.6.0" ShapeID="_x0000_i1500" DrawAspect="Content" ObjectID="_1732371710" r:id="rId9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7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1" type="#_x0000_t75" style="width:102.8pt;height:149pt" o:ole="">
                  <v:imagedata r:id="rId960" o:title=""/>
                </v:shape>
                <o:OLEObject Type="Embed" ProgID="ChemDraw.Document.6.0" ShapeID="_x0000_i1501" DrawAspect="Content" ObjectID="_1732371711" r:id="rId9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49" w:dyaOrig="2956">
                <v:shape id="_x0000_i1502" type="#_x0000_t75" style="width:102.8pt;height:149pt" o:ole="">
                  <v:imagedata r:id="rId962" o:title=""/>
                </v:shape>
                <o:OLEObject Type="Embed" ProgID="ChemDraw.Document.6.0" ShapeID="_x0000_i1502" DrawAspect="Content" ObjectID="_1732371712" r:id="rId9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3" type="#_x0000_t75" style="width:102.8pt;height:149pt" o:ole="">
                  <v:imagedata r:id="rId964" o:title=""/>
                </v:shape>
                <o:OLEObject Type="Embed" ProgID="ChemDraw.Document.6.0" ShapeID="_x0000_i1503" DrawAspect="Content" ObjectID="_1732371713" r:id="rId9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4" type="#_x0000_t75" style="width:102.8pt;height:149pt" o:ole="">
                  <v:imagedata r:id="rId966" o:title=""/>
                </v:shape>
                <o:OLEObject Type="Embed" ProgID="ChemDraw.Document.6.0" ShapeID="_x0000_i1504" DrawAspect="Content" ObjectID="_1732371714" r:id="rId9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5" type="#_x0000_t75" style="width:102.8pt;height:149pt" o:ole="">
                  <v:imagedata r:id="rId968" o:title=""/>
                </v:shape>
                <o:OLEObject Type="Embed" ProgID="ChemDraw.Document.6.0" ShapeID="_x0000_i1505" DrawAspect="Content" ObjectID="_1732371715" r:id="rId9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6" type="#_x0000_t75" style="width:102.8pt;height:149pt" o:ole="">
                  <v:imagedata r:id="rId970" o:title=""/>
                </v:shape>
                <o:OLEObject Type="Embed" ProgID="ChemDraw.Document.6.0" ShapeID="_x0000_i1506" DrawAspect="Content" ObjectID="_1732371716" r:id="rId9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7" type="#_x0000_t75" style="width:102.8pt;height:149pt" o:ole="">
                  <v:imagedata r:id="rId972" o:title=""/>
                </v:shape>
                <o:OLEObject Type="Embed" ProgID="ChemDraw.Document.6.0" ShapeID="_x0000_i1507" DrawAspect="Content" ObjectID="_1732371717" r:id="rId9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01" w:dyaOrig="2956">
                <v:shape id="_x0000_i1508" type="#_x0000_t75" style="width:102.8pt;height:149pt" o:ole="">
                  <v:imagedata r:id="rId974" o:title=""/>
                </v:shape>
                <o:OLEObject Type="Embed" ProgID="ChemDraw.Document.6.0" ShapeID="_x0000_i1508" DrawAspect="Content" ObjectID="_1732371718" r:id="rId9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306" w:dyaOrig="2956">
                <v:shape id="_x0000_i1509" type="#_x0000_t75" style="width:112.8pt;height:149pt" o:ole="">
                  <v:imagedata r:id="rId976" o:title=""/>
                </v:shape>
                <o:OLEObject Type="Embed" ProgID="ChemDraw.Document.6.0" ShapeID="_x0000_i1509" DrawAspect="Content" ObjectID="_1732371719" r:id="rId9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366" w:dyaOrig="2956">
                <v:shape id="_x0000_i1510" type="#_x0000_t75" style="width:118.6pt;height:149pt" o:ole="">
                  <v:imagedata r:id="rId978" o:title=""/>
                </v:shape>
                <o:OLEObject Type="Embed" ProgID="ChemDraw.Document.6.0" ShapeID="_x0000_i1510" DrawAspect="Content" ObjectID="_1732371720" r:id="rId9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66" w:dyaOrig="2956">
                <v:shape id="_x0000_i1511" type="#_x0000_t75" style="width:118.6pt;height:149pt" o:ole="">
                  <v:imagedata r:id="rId980" o:title=""/>
                </v:shape>
                <o:OLEObject Type="Embed" ProgID="ChemDraw.Document.6.0" ShapeID="_x0000_i1511" DrawAspect="Content" ObjectID="_1732371721" r:id="rId9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861" w:dyaOrig="2956">
                <v:shape id="_x0000_i1512" type="#_x0000_t75" style="width:2in;height:149pt" o:ole="">
                  <v:imagedata r:id="rId982" o:title=""/>
                </v:shape>
                <o:OLEObject Type="Embed" ProgID="ChemDraw.Document.6.0" ShapeID="_x0000_i1512" DrawAspect="Content" ObjectID="_1732371722" r:id="rId9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38" w:dyaOrig="2956">
                <v:shape id="_x0000_i1513" type="#_x0000_t75" style="width:139pt;height:149pt" o:ole="">
                  <v:imagedata r:id="rId984" o:title=""/>
                </v:shape>
                <o:OLEObject Type="Embed" ProgID="ChemDraw.Document.6.0" ShapeID="_x0000_i1513" DrawAspect="Content" ObjectID="_1732371723" r:id="rId9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58" w:dyaOrig="2956">
                <v:shape id="_x0000_i1514" type="#_x0000_t75" style="width:139pt;height:149pt" o:ole="">
                  <v:imagedata r:id="rId986" o:title=""/>
                </v:shape>
                <o:OLEObject Type="Embed" ProgID="ChemDraw.Document.6.0" ShapeID="_x0000_i1514" DrawAspect="Content" ObjectID="_1732371724" r:id="rId9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935" w:dyaOrig="2956">
                <v:shape id="_x0000_i1515" type="#_x0000_t75" style="width:149pt;height:149pt" o:ole="">
                  <v:imagedata r:id="rId988" o:title=""/>
                </v:shape>
                <o:OLEObject Type="Embed" ProgID="ChemDraw.Document.6.0" ShapeID="_x0000_i1515" DrawAspect="Content" ObjectID="_1732371725" r:id="rId9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01" w:dyaOrig="2956">
                <v:shape id="_x0000_i1516" type="#_x0000_t75" style="width:102.8pt;height:149pt" o:ole="">
                  <v:imagedata r:id="rId990" o:title=""/>
                </v:shape>
                <o:OLEObject Type="Embed" ProgID="ChemDraw.Document.6.0" ShapeID="_x0000_i1516" DrawAspect="Content" ObjectID="_1732371726" r:id="rId9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04" w:dyaOrig="2957">
                <v:shape id="_x0000_i1517" type="#_x0000_t75" style="width:97.4pt;height:149pt" o:ole="">
                  <v:imagedata r:id="rId992" o:title=""/>
                </v:shape>
                <o:OLEObject Type="Embed" ProgID="ChemDraw.Document.6.0" ShapeID="_x0000_i1517" DrawAspect="Content" ObjectID="_1732371727" r:id="rId9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04" w:dyaOrig="2957">
                <v:shape id="_x0000_i1518" type="#_x0000_t75" style="width:97.4pt;height:149pt" o:ole="">
                  <v:imagedata r:id="rId994" o:title=""/>
                </v:shape>
                <o:OLEObject Type="Embed" ProgID="ChemDraw.Document.6.0" ShapeID="_x0000_i1518" DrawAspect="Content" ObjectID="_1732371728" r:id="rId9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40" w:dyaOrig="2957">
                <v:shape id="_x0000_i1519" type="#_x0000_t75" style="width:103.2pt;height:149pt" o:ole="">
                  <v:imagedata r:id="rId996" o:title=""/>
                </v:shape>
                <o:OLEObject Type="Embed" ProgID="ChemDraw.Document.6.0" ShapeID="_x0000_i1519" DrawAspect="Content" ObjectID="_1732371729" r:id="rId9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453" w:dyaOrig="2957">
                <v:shape id="_x0000_i1520" type="#_x0000_t75" style="width:123.6pt;height:149pt" o:ole="">
                  <v:imagedata r:id="rId998" o:title=""/>
                </v:shape>
                <o:OLEObject Type="Embed" ProgID="ChemDraw.Document.6.0" ShapeID="_x0000_i1520" DrawAspect="Content" ObjectID="_1732371730" r:id="rId9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3" w:dyaOrig="2467">
                <v:shape id="_x0000_i1521" type="#_x0000_t75" style="width:92.4pt;height:123.6pt" o:ole="">
                  <v:imagedata r:id="rId1000" o:title=""/>
                </v:shape>
                <o:OLEObject Type="Embed" ProgID="ChemDraw.Document.6.0" ShapeID="_x0000_i1521" DrawAspect="Content" ObjectID="_1732371731" r:id="rId10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3" w:dyaOrig="2662">
                <v:shape id="_x0000_i1522" type="#_x0000_t75" style="width:92.4pt;height:134pt" o:ole="">
                  <v:imagedata r:id="rId1002" o:title=""/>
                </v:shape>
                <o:OLEObject Type="Embed" ProgID="ChemDraw.Document.6.0" ShapeID="_x0000_i1522" DrawAspect="Content" ObjectID="_1732371732" r:id="rId10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04" w:dyaOrig="2957">
                <v:shape id="_x0000_i1523" type="#_x0000_t75" style="width:97.4pt;height:149pt" o:ole="">
                  <v:imagedata r:id="rId1004" o:title=""/>
                </v:shape>
                <o:OLEObject Type="Embed" ProgID="ChemDraw.Document.6.0" ShapeID="_x0000_i1523" DrawAspect="Content" ObjectID="_1732371733" r:id="rId10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30" w:dyaOrig="2957">
                <v:shape id="_x0000_i1524" type="#_x0000_t75" style="width:118.2pt;height:149pt" o:ole="">
                  <v:imagedata r:id="rId1006" o:title=""/>
                </v:shape>
                <o:OLEObject Type="Embed" ProgID="ChemDraw.Document.6.0" ShapeID="_x0000_i1524" DrawAspect="Content" ObjectID="_1732371734" r:id="rId10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10" w:dyaOrig="2184">
                <v:shape id="_x0000_i1525" type="#_x0000_t75" style="width:97.4pt;height:107.8pt" o:ole="">
                  <v:imagedata r:id="rId1008" o:title=""/>
                </v:shape>
                <o:OLEObject Type="Embed" ProgID="ChemDraw.Document.6.0" ShapeID="_x0000_i1525" DrawAspect="Content" ObjectID="_1732371735" r:id="rId10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59" w:dyaOrig="1695">
                <v:shape id="_x0000_i1526" type="#_x0000_t75" style="width:87.4pt;height:87.4pt" o:ole="">
                  <v:imagedata r:id="rId1010" o:title=""/>
                </v:shape>
                <o:OLEObject Type="Embed" ProgID="ChemDraw.Document.6.0" ShapeID="_x0000_i1526" DrawAspect="Content" ObjectID="_1732371736" r:id="rId10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3" w:dyaOrig="2467">
                <v:shape id="_x0000_i1527" type="#_x0000_t75" style="width:92.4pt;height:123.6pt" o:ole="">
                  <v:imagedata r:id="rId1012" o:title=""/>
                </v:shape>
                <o:OLEObject Type="Embed" ProgID="ChemDraw.Document.6.0" ShapeID="_x0000_i1527" DrawAspect="Content" ObjectID="_1732371737" r:id="rId10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3" w:dyaOrig="2467">
                <v:shape id="_x0000_i1528" type="#_x0000_t75" style="width:92.4pt;height:123.6pt" o:ole="">
                  <v:imagedata r:id="rId1014" o:title=""/>
                </v:shape>
                <o:OLEObject Type="Embed" ProgID="ChemDraw.Document.6.0" ShapeID="_x0000_i1528" DrawAspect="Content" ObjectID="_1732371738" r:id="rId10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693" w:dyaOrig="1637">
                <v:shape id="_x0000_i1529" type="#_x0000_t75" style="width:82.4pt;height:82.4pt" o:ole="">
                  <v:imagedata r:id="rId1016" o:title=""/>
                </v:shape>
                <o:OLEObject Type="Embed" ProgID="ChemDraw.Document.6.0" ShapeID="_x0000_i1529" DrawAspect="Content" ObjectID="_1732371739" r:id="rId10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40" w:dyaOrig="1637">
                <v:shape id="_x0000_i1530" type="#_x0000_t75" style="width:97.4pt;height:82.4pt" o:ole="">
                  <v:imagedata r:id="rId1018" o:title=""/>
                </v:shape>
                <o:OLEObject Type="Embed" ProgID="ChemDraw.Document.6.0" ShapeID="_x0000_i1530" DrawAspect="Content" ObjectID="_1732371740" r:id="rId10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693" w:dyaOrig="1608">
                <v:shape id="_x0000_i1531" type="#_x0000_t75" style="width:82.4pt;height:82.4pt" o:ole="">
                  <v:imagedata r:id="rId1020" o:title=""/>
                </v:shape>
                <o:OLEObject Type="Embed" ProgID="ChemDraw.Document.6.0" ShapeID="_x0000_i1531" DrawAspect="Content" ObjectID="_1732371741" r:id="rId10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40" w:dyaOrig="1608">
                <v:shape id="_x0000_i1532" type="#_x0000_t75" style="width:97.4pt;height:82.4pt" o:ole="">
                  <v:imagedata r:id="rId1022" o:title=""/>
                </v:shape>
                <o:OLEObject Type="Embed" ProgID="ChemDraw.Document.6.0" ShapeID="_x0000_i1532" DrawAspect="Content" ObjectID="_1732371742" r:id="rId10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33" w:dyaOrig="1167">
                <v:shape id="_x0000_i1533" type="#_x0000_t75" style="width:134pt;height:56.6pt" o:ole="">
                  <v:imagedata r:id="rId1024" o:title=""/>
                </v:shape>
                <o:OLEObject Type="Embed" ProgID="ChemDraw.Document.6.0" ShapeID="_x0000_i1533" DrawAspect="Content" ObjectID="_1732371743" r:id="rId10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tabs>
                <w:tab w:val="left" w:pos="69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67">
                <v:shape id="_x0000_i1534" type="#_x0000_t75" style="width:118.6pt;height:56.6pt" o:ole="">
                  <v:imagedata r:id="rId1026" o:title=""/>
                </v:shape>
                <o:OLEObject Type="Embed" ProgID="ChemDraw.Document.6.0" ShapeID="_x0000_i1534" DrawAspect="Content" ObjectID="_1732371744" r:id="rId10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67">
                <v:shape id="_x0000_i1535" type="#_x0000_t75" style="width:118.6pt;height:56.6pt" o:ole="">
                  <v:imagedata r:id="rId1028" o:title=""/>
                </v:shape>
                <o:OLEObject Type="Embed" ProgID="ChemDraw.Document.6.0" ShapeID="_x0000_i1535" DrawAspect="Content" ObjectID="_1732371745" r:id="rId10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33" w:dyaOrig="1167">
                <v:shape id="_x0000_i1536" type="#_x0000_t75" style="width:134pt;height:56.6pt" o:ole="">
                  <v:imagedata r:id="rId1030" o:title=""/>
                </v:shape>
                <o:OLEObject Type="Embed" ProgID="ChemDraw.Document.6.0" ShapeID="_x0000_i1536" DrawAspect="Content" ObjectID="_1732371746" r:id="rId10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33" w:dyaOrig="1167">
                <v:shape id="_x0000_i1537" type="#_x0000_t75" style="width:134pt;height:56.6pt" o:ole="">
                  <v:imagedata r:id="rId1032" o:title=""/>
                </v:shape>
                <o:OLEObject Type="Embed" ProgID="ChemDraw.Document.6.0" ShapeID="_x0000_i1537" DrawAspect="Content" ObjectID="_1732371747" r:id="rId10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33" w:dyaOrig="1167">
                <v:shape id="_x0000_i1538" type="#_x0000_t75" style="width:134pt;height:56.6pt" o:ole="">
                  <v:imagedata r:id="rId1034" o:title=""/>
                </v:shape>
                <o:OLEObject Type="Embed" ProgID="ChemDraw.Document.6.0" ShapeID="_x0000_i1538" DrawAspect="Content" ObjectID="_1732371748" r:id="rId10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67">
                <v:shape id="_x0000_i1539" type="#_x0000_t75" style="width:118.6pt;height:56.6pt" o:ole="">
                  <v:imagedata r:id="rId1036" o:title=""/>
                </v:shape>
                <o:OLEObject Type="Embed" ProgID="ChemDraw.Document.6.0" ShapeID="_x0000_i1539" DrawAspect="Content" ObjectID="_1732371749" r:id="rId10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67">
                <v:shape id="_x0000_i1540" type="#_x0000_t75" style="width:118.6pt;height:56.6pt" o:ole="">
                  <v:imagedata r:id="rId1038" o:title=""/>
                </v:shape>
                <o:OLEObject Type="Embed" ProgID="ChemDraw.Document.6.0" ShapeID="_x0000_i1540" DrawAspect="Content" ObjectID="_1732371750" r:id="rId10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1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67">
                <v:shape id="_x0000_i1541" type="#_x0000_t75" style="width:118.6pt;height:56.6pt" o:ole="">
                  <v:imagedata r:id="rId1040" o:title=""/>
                </v:shape>
                <o:OLEObject Type="Embed" ProgID="ChemDraw.Document.6.0" ShapeID="_x0000_i1541" DrawAspect="Content" ObjectID="_1732371751" r:id="rId10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176" w:dyaOrig="2321">
                <v:shape id="_x0000_i1542" type="#_x0000_t75" style="width:211pt;height:118.6pt" o:ole="">
                  <v:imagedata r:id="rId1042" o:title=""/>
                </v:shape>
                <o:OLEObject Type="Embed" ProgID="ChemDraw.Document.6.0" ShapeID="_x0000_i1542" DrawAspect="Content" ObjectID="_1732371752" r:id="rId10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176" w:dyaOrig="2321">
                <v:shape id="_x0000_i1543" type="#_x0000_t75" style="width:211pt;height:118.6pt" o:ole="">
                  <v:imagedata r:id="rId1044" o:title=""/>
                </v:shape>
                <o:OLEObject Type="Embed" ProgID="ChemDraw.Document.6.0" ShapeID="_x0000_i1543" DrawAspect="Content" ObjectID="_1732371753" r:id="rId10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927" w:dyaOrig="2074">
                <v:shape id="_x0000_i1544" type="#_x0000_t75" style="width:195.6pt;height:102.8pt" o:ole="">
                  <v:imagedata r:id="rId1046" o:title=""/>
                </v:shape>
                <o:OLEObject Type="Embed" ProgID="ChemDraw.Document.6.0" ShapeID="_x0000_i1544" DrawAspect="Content" ObjectID="_1732371754" r:id="rId10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927" w:dyaOrig="2074">
                <v:shape id="_x0000_i1545" type="#_x0000_t75" style="width:195.6pt;height:102.8pt" o:ole="">
                  <v:imagedata r:id="rId1048" o:title=""/>
                </v:shape>
                <o:OLEObject Type="Embed" ProgID="ChemDraw.Document.6.0" ShapeID="_x0000_i1545" DrawAspect="Content" ObjectID="_1732371755" r:id="rId10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828" w:dyaOrig="2143">
                <v:shape id="_x0000_i1546" type="#_x0000_t75" style="width:190.6pt;height:108.2pt" o:ole="">
                  <v:imagedata r:id="rId1050" o:title=""/>
                </v:shape>
                <o:OLEObject Type="Embed" ProgID="ChemDraw.Document.6.0" ShapeID="_x0000_i1546" DrawAspect="Content" ObjectID="_1732371756" r:id="rId10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828" w:dyaOrig="2143">
                <v:shape id="_x0000_i1547" type="#_x0000_t75" style="width:190.6pt;height:108.2pt" o:ole="">
                  <v:imagedata r:id="rId1052" o:title=""/>
                </v:shape>
                <o:OLEObject Type="Embed" ProgID="ChemDraw.Document.6.0" ShapeID="_x0000_i1547" DrawAspect="Content" ObjectID="_1732371757" r:id="rId10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5124" w:dyaOrig="2465">
                <v:shape id="_x0000_i1548" type="#_x0000_t75" style="width:256.8pt;height:123.6pt" o:ole="">
                  <v:imagedata r:id="rId1054" o:title=""/>
                </v:shape>
                <o:OLEObject Type="Embed" ProgID="ChemDraw.Document.6.0" ShapeID="_x0000_i1548" DrawAspect="Content" ObjectID="_1732371758" r:id="rId10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5124" w:dyaOrig="2465">
                <v:shape id="_x0000_i1549" type="#_x0000_t75" style="width:256.8pt;height:123.6pt" o:ole="">
                  <v:imagedata r:id="rId1056" o:title=""/>
                </v:shape>
                <o:OLEObject Type="Embed" ProgID="ChemDraw.Document.6.0" ShapeID="_x0000_i1549" DrawAspect="Content" ObjectID="_1732371759" r:id="rId10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2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924" w:dyaOrig="2074">
                <v:shape id="_x0000_i1550" type="#_x0000_t75" style="width:195.6pt;height:102.8pt" o:ole="">
                  <v:imagedata r:id="rId1058" o:title=""/>
                </v:shape>
                <o:OLEObject Type="Embed" ProgID="ChemDraw.Document.6.0" ShapeID="_x0000_i1550" DrawAspect="Content" ObjectID="_1732371760" r:id="rId10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924" w:dyaOrig="2074">
                <v:shape id="_x0000_i1551" type="#_x0000_t75" style="width:195.6pt;height:102.8pt" o:ole="">
                  <v:imagedata r:id="rId1060" o:title=""/>
                </v:shape>
                <o:OLEObject Type="Embed" ProgID="ChemDraw.Document.6.0" ShapeID="_x0000_i1551" DrawAspect="Content" ObjectID="_1732371761" r:id="rId10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376" w:dyaOrig="2033">
                <v:shape id="_x0000_i1552" type="#_x0000_t75" style="width:221pt;height:102.8pt" o:ole="">
                  <v:imagedata r:id="rId1062" o:title=""/>
                </v:shape>
                <o:OLEObject Type="Embed" ProgID="ChemDraw.Document.6.0" ShapeID="_x0000_i1552" DrawAspect="Content" ObjectID="_1732371762" r:id="rId10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376" w:dyaOrig="2033">
                <v:shape id="_x0000_i1553" type="#_x0000_t75" style="width:221pt;height:102.8pt" o:ole="">
                  <v:imagedata r:id="rId1064" o:title=""/>
                </v:shape>
                <o:OLEObject Type="Embed" ProgID="ChemDraw.Document.6.0" ShapeID="_x0000_i1553" DrawAspect="Content" ObjectID="_1732371763" r:id="rId10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376" w:dyaOrig="2033">
                <v:shape id="_x0000_i1554" type="#_x0000_t75" style="width:221pt;height:102.8pt" o:ole="">
                  <v:imagedata r:id="rId1066" o:title=""/>
                </v:shape>
                <o:OLEObject Type="Embed" ProgID="ChemDraw.Document.6.0" ShapeID="_x0000_i1554" DrawAspect="Content" ObjectID="_1732371764" r:id="rId10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376" w:dyaOrig="2033">
                <v:shape id="_x0000_i1555" type="#_x0000_t75" style="width:221pt;height:102.8pt" o:ole="">
                  <v:imagedata r:id="rId1068" o:title=""/>
                </v:shape>
                <o:OLEObject Type="Embed" ProgID="ChemDraw.Document.6.0" ShapeID="_x0000_i1555" DrawAspect="Content" ObjectID="_1732371765" r:id="rId10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4376" w:dyaOrig="2033">
                <v:shape id="_x0000_i1556" type="#_x0000_t75" style="width:221pt;height:102.8pt" o:ole="">
                  <v:imagedata r:id="rId1070" o:title=""/>
                </v:shape>
                <o:OLEObject Type="Embed" ProgID="ChemDraw.Document.6.0" ShapeID="_x0000_i1556" DrawAspect="Content" ObjectID="_1732371766" r:id="rId10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86" w:dyaOrig="1371">
                <v:shape id="_x0000_i1557" type="#_x0000_t75" style="width:87.4pt;height:67pt" o:ole="">
                  <v:imagedata r:id="rId1072" o:title=""/>
                </v:shape>
                <o:OLEObject Type="Embed" ProgID="ChemDraw.Document.6.0" ShapeID="_x0000_i1557" DrawAspect="Content" ObjectID="_1732371767" r:id="rId10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67" w:dyaOrig="1316">
                <v:shape id="_x0000_i1558" type="#_x0000_t75" style="width:77pt;height:67pt" o:ole="">
                  <v:imagedata r:id="rId1074" o:title=""/>
                </v:shape>
                <o:OLEObject Type="Embed" ProgID="ChemDraw.Document.6.0" ShapeID="_x0000_i1558" DrawAspect="Content" ObjectID="_1732371768" r:id="rId10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14" w:dyaOrig="1186">
                <v:shape id="_x0000_i1559" type="#_x0000_t75" style="width:77pt;height:61.6pt" o:ole="">
                  <v:imagedata r:id="rId1076" o:title=""/>
                </v:shape>
                <o:OLEObject Type="Embed" ProgID="ChemDraw.Document.6.0" ShapeID="_x0000_i1559" DrawAspect="Content" ObjectID="_1732371769" r:id="rId10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490" w:dyaOrig="1186">
                <v:shape id="_x0000_i1560" type="#_x0000_t75" style="width:1in;height:61.6pt" o:ole="">
                  <v:imagedata r:id="rId1078" o:title=""/>
                </v:shape>
                <o:OLEObject Type="Embed" ProgID="ChemDraw.Document.6.0" ShapeID="_x0000_i1560" DrawAspect="Content" ObjectID="_1732371770" r:id="rId10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617" w:dyaOrig="1275">
                <v:shape id="_x0000_i1561" type="#_x0000_t75" style="width:82.4pt;height:61.6pt" o:ole="">
                  <v:imagedata r:id="rId1080" o:title=""/>
                </v:shape>
                <o:OLEObject Type="Embed" ProgID="ChemDraw.Document.6.0" ShapeID="_x0000_i1561" DrawAspect="Content" ObjectID="_1732371771" r:id="rId10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617" w:dyaOrig="1275">
                <v:shape id="_x0000_i1562" type="#_x0000_t75" style="width:82.4pt;height:61.6pt" o:ole="">
                  <v:imagedata r:id="rId1082" o:title=""/>
                </v:shape>
                <o:OLEObject Type="Embed" ProgID="ChemDraw.Document.6.0" ShapeID="_x0000_i1562" DrawAspect="Content" ObjectID="_1732371772" r:id="rId10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4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32" w:dyaOrig="1527">
                <v:shape id="_x0000_i1563" type="#_x0000_t75" style="width:92.4pt;height:77pt" o:ole="">
                  <v:imagedata r:id="rId1084" o:title=""/>
                </v:shape>
                <o:OLEObject Type="Embed" ProgID="ChemDraw.Document.6.0" ShapeID="_x0000_i1563" DrawAspect="Content" ObjectID="_1732371773" r:id="rId10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D72AF3" w:rsidRDefault="00D72AF3" w:rsidP="00D72AF3"/>
    <w:p w:rsidR="00D72AF3" w:rsidRPr="009B04E7" w:rsidRDefault="00D72AF3" w:rsidP="00D72AF3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/>
          <w:b/>
          <w:sz w:val="24"/>
          <w:szCs w:val="24"/>
        </w:rPr>
        <w:t>3. Pyridinepyrimidinedione derivative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8"/>
        <w:gridCol w:w="6098"/>
        <w:gridCol w:w="1440"/>
      </w:tblGrid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404" w:dyaOrig="1303">
                <v:shape id="_x0000_i1564" type="#_x0000_t75" style="width:1in;height:67pt" o:ole="">
                  <v:imagedata r:id="rId1086" o:title=""/>
                </v:shape>
                <o:OLEObject Type="Embed" ProgID="ChemDraw.Document.6.0" ShapeID="_x0000_i1564" DrawAspect="Content" ObjectID="_1732371774" r:id="rId10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41" w:dyaOrig="1332">
                <v:shape id="_x0000_i1565" type="#_x0000_t75" style="width:112.8pt;height:67pt" o:ole="">
                  <v:imagedata r:id="rId1088" o:title=""/>
                </v:shape>
                <o:OLEObject Type="Embed" ProgID="ChemDraw.Document.6.0" ShapeID="_x0000_i1565" DrawAspect="Content" ObjectID="_1732371775" r:id="rId10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41" w:dyaOrig="1332">
                <v:shape id="_x0000_i1566" type="#_x0000_t75" style="width:112.8pt;height:67pt" o:ole="">
                  <v:imagedata r:id="rId1090" o:title=""/>
                </v:shape>
                <o:OLEObject Type="Embed" ProgID="ChemDraw.Document.6.0" ShapeID="_x0000_i1566" DrawAspect="Content" ObjectID="_1732371776" r:id="rId10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41" w:dyaOrig="1375">
                <v:shape id="_x0000_i1567" type="#_x0000_t75" style="width:112.8pt;height:67pt" o:ole="">
                  <v:imagedata r:id="rId1092" o:title=""/>
                </v:shape>
                <o:OLEObject Type="Embed" ProgID="ChemDraw.Document.6.0" ShapeID="_x0000_i1567" DrawAspect="Content" ObjectID="_1732371777" r:id="rId10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4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41" w:dyaOrig="1375">
                <v:shape id="_x0000_i1568" type="#_x0000_t75" style="width:112.8pt;height:67pt" o:ole="">
                  <v:imagedata r:id="rId1094" o:title=""/>
                </v:shape>
                <o:OLEObject Type="Embed" ProgID="ChemDraw.Document.6.0" ShapeID="_x0000_i1568" DrawAspect="Content" ObjectID="_1732371778" r:id="rId10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3067" w:dyaOrig="1375">
                <v:shape id="_x0000_i1569" type="#_x0000_t75" style="width:154.4pt;height:67pt" o:ole="">
                  <v:imagedata r:id="rId1096" o:title=""/>
                </v:shape>
                <o:OLEObject Type="Embed" ProgID="ChemDraw.Document.6.0" ShapeID="_x0000_i1569" DrawAspect="Content" ObjectID="_1732371779" r:id="rId10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3067" w:dyaOrig="1375">
                <v:shape id="_x0000_i1570" type="#_x0000_t75" style="width:154.4pt;height:67pt" o:ole="">
                  <v:imagedata r:id="rId1098" o:title=""/>
                </v:shape>
                <o:OLEObject Type="Embed" ProgID="ChemDraw.Document.6.0" ShapeID="_x0000_i1570" DrawAspect="Content" ObjectID="_1732371780" r:id="rId10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71" type="#_x0000_t75" style="width:164.4pt;height:2in" o:ole="">
                  <v:imagedata r:id="rId1100" o:title=""/>
                </v:shape>
                <o:OLEObject Type="Embed" ProgID="ChemDraw.Document.6.0" ShapeID="_x0000_i1571" DrawAspect="Content" ObjectID="_1732371781" r:id="rId11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72" type="#_x0000_t75" style="width:164.4pt;height:2in" o:ole="">
                  <v:imagedata r:id="rId1102" o:title=""/>
                </v:shape>
                <o:OLEObject Type="Embed" ProgID="ChemDraw.Document.6.0" ShapeID="_x0000_i1572" DrawAspect="Content" ObjectID="_1732371782" r:id="rId11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73" type="#_x0000_t75" style="width:164.4pt;height:2in" o:ole="">
                  <v:imagedata r:id="rId1104" o:title=""/>
                </v:shape>
                <o:OLEObject Type="Embed" ProgID="ChemDraw.Document.6.0" ShapeID="_x0000_i1573" DrawAspect="Content" ObjectID="_1732371783" r:id="rId11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549">
                <v:shape id="_x0000_i1574" type="#_x0000_t75" style="width:164.4pt;height:128.6pt" o:ole="">
                  <v:imagedata r:id="rId1106" o:title=""/>
                </v:shape>
                <o:OLEObject Type="Embed" ProgID="ChemDraw.Document.6.0" ShapeID="_x0000_i1574" DrawAspect="Content" ObjectID="_1732371784" r:id="rId11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792" w:dyaOrig="2549">
                <v:shape id="_x0000_i1575" type="#_x0000_t75" style="width:190.6pt;height:128.6pt" o:ole="">
                  <v:imagedata r:id="rId1108" o:title=""/>
                </v:shape>
                <o:OLEObject Type="Embed" ProgID="ChemDraw.Document.6.0" ShapeID="_x0000_i1575" DrawAspect="Content" ObjectID="_1732371785" r:id="rId11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907">
                <v:shape id="_x0000_i1576" type="#_x0000_t75" style="width:164.4pt;height:2in" o:ole="">
                  <v:imagedata r:id="rId1110" o:title=""/>
                </v:shape>
                <o:OLEObject Type="Embed" ProgID="ChemDraw.Document.6.0" ShapeID="_x0000_i1576" DrawAspect="Content" ObjectID="_1732371786" r:id="rId11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658" w:dyaOrig="2549">
                <v:shape id="_x0000_i1577" type="#_x0000_t75" style="width:184.8pt;height:128.6pt" o:ole="">
                  <v:imagedata r:id="rId1112" o:title=""/>
                </v:shape>
                <o:OLEObject Type="Embed" ProgID="ChemDraw.Document.6.0" ShapeID="_x0000_i1577" DrawAspect="Content" ObjectID="_1732371787" r:id="rId11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78" type="#_x0000_t75" style="width:164.4pt;height:2in" o:ole="">
                  <v:imagedata r:id="rId1114" o:title=""/>
                </v:shape>
                <o:OLEObject Type="Embed" ProgID="ChemDraw.Document.6.0" ShapeID="_x0000_i1578" DrawAspect="Content" ObjectID="_1732371788" r:id="rId11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79" type="#_x0000_t75" style="width:164.4pt;height:2in" o:ole="">
                  <v:imagedata r:id="rId1116" o:title=""/>
                </v:shape>
                <o:OLEObject Type="Embed" ProgID="ChemDraw.Document.6.0" ShapeID="_x0000_i1579" DrawAspect="Content" ObjectID="_1732371789" r:id="rId11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2</w:t>
            </w: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80" type="#_x0000_t75" style="width:164.4pt;height:2in" o:ole="">
                  <v:imagedata r:id="rId1118" o:title=""/>
                </v:shape>
                <o:OLEObject Type="Embed" ProgID="ChemDraw.Document.6.0" ShapeID="_x0000_i1580" DrawAspect="Content" ObjectID="_1732371790" r:id="rId11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5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8" w:dyaOrig="2837">
                <v:shape id="_x0000_i1581" type="#_x0000_t75" style="width:164.4pt;height:2in" o:ole="">
                  <v:imagedata r:id="rId1120" o:title=""/>
                </v:shape>
                <o:OLEObject Type="Embed" ProgID="ChemDraw.Document.6.0" ShapeID="_x0000_i1581" DrawAspect="Content" ObjectID="_1732371791" r:id="rId11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D72AF3" w:rsidRDefault="00D72AF3" w:rsidP="00D72AF3"/>
    <w:p w:rsidR="00D72AF3" w:rsidRPr="009B04E7" w:rsidRDefault="00D72AF3" w:rsidP="00D72AF3">
      <w:pPr>
        <w:rPr>
          <w:rFonts w:ascii="Times New Roman" w:hAnsi="Times New Roman" w:cs="Times New Roman"/>
          <w:b/>
          <w:sz w:val="24"/>
          <w:szCs w:val="24"/>
        </w:rPr>
      </w:pPr>
      <w:r w:rsidRPr="009B04E7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9B04E7">
        <w:rPr>
          <w:rFonts w:ascii="Times New Roman" w:hAnsi="Times New Roman" w:cs="Times New Roman"/>
          <w:b/>
          <w:sz w:val="24"/>
          <w:szCs w:val="24"/>
        </w:rPr>
        <w:t>. β-phenylalanine derivative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8"/>
        <w:gridCol w:w="6098"/>
        <w:gridCol w:w="1440"/>
      </w:tblGrid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609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51" w:dyaOrig="2400">
                <v:shape id="_x0000_i1582" type="#_x0000_t75" style="width:77pt;height:118.6pt" o:ole="">
                  <v:imagedata r:id="rId1122" o:title=""/>
                </v:shape>
                <o:OLEObject Type="Embed" ProgID="ChemDraw.Document.6.0" ShapeID="_x0000_i1582" DrawAspect="Content" ObjectID="_1732371792" r:id="rId11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51" w:dyaOrig="2030">
                <v:shape id="_x0000_i1583" type="#_x0000_t75" style="width:77pt;height:103.2pt" o:ole="">
                  <v:imagedata r:id="rId1124" o:title=""/>
                </v:shape>
                <o:OLEObject Type="Embed" ProgID="ChemDraw.Document.6.0" ShapeID="_x0000_i1583" DrawAspect="Content" ObjectID="_1732371793" r:id="rId11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51" w:dyaOrig="2112">
                <v:shape id="_x0000_i1584" type="#_x0000_t75" style="width:77pt;height:108.2pt" o:ole="">
                  <v:imagedata r:id="rId1126" o:title=""/>
                </v:shape>
                <o:OLEObject Type="Embed" ProgID="ChemDraw.Document.6.0" ShapeID="_x0000_i1584" DrawAspect="Content" ObjectID="_1732371794" r:id="rId11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692" w:dyaOrig="2030">
                <v:shape id="_x0000_i1585" type="#_x0000_t75" style="width:82.4pt;height:103.2pt" o:ole="">
                  <v:imagedata r:id="rId1128" o:title=""/>
                </v:shape>
                <o:OLEObject Type="Embed" ProgID="ChemDraw.Document.6.0" ShapeID="_x0000_i1585" DrawAspect="Content" ObjectID="_1732371795" r:id="rId11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48" w:dyaOrig="2405">
                <v:shape id="_x0000_i1586" type="#_x0000_t75" style="width:77pt;height:118.6pt" o:ole="">
                  <v:imagedata r:id="rId1130" o:title=""/>
                </v:shape>
                <o:OLEObject Type="Embed" ProgID="ChemDraw.Document.6.0" ShapeID="_x0000_i1586" DrawAspect="Content" ObjectID="_1732371796" r:id="rId11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81" w:dyaOrig="1887">
                <v:shape id="_x0000_i1587" type="#_x0000_t75" style="width:77pt;height:92.4pt" o:ole="">
                  <v:imagedata r:id="rId1132" o:title=""/>
                </v:shape>
                <o:OLEObject Type="Embed" ProgID="ChemDraw.Document.6.0" ShapeID="_x0000_i1587" DrawAspect="Content" ObjectID="_1732371797" r:id="rId11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76" w:dyaOrig="2167">
                <v:shape id="_x0000_i1588" type="#_x0000_t75" style="width:102.8pt;height:108.2pt" o:ole="">
                  <v:imagedata r:id="rId1134" o:title=""/>
                </v:shape>
                <o:OLEObject Type="Embed" ProgID="ChemDraw.Document.6.0" ShapeID="_x0000_i1588" DrawAspect="Content" ObjectID="_1732371798" r:id="rId11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886" w:dyaOrig="1968">
                <v:shape id="_x0000_i1589" type="#_x0000_t75" style="width:92.4pt;height:97.4pt" o:ole="">
                  <v:imagedata r:id="rId1136" o:title=""/>
                </v:shape>
                <o:OLEObject Type="Embed" ProgID="ChemDraw.Document.6.0" ShapeID="_x0000_i1589" DrawAspect="Content" ObjectID="_1732371799" r:id="rId11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581" w:dyaOrig="1887">
                <v:shape id="_x0000_i1590" type="#_x0000_t75" style="width:77pt;height:92.4pt" o:ole="">
                  <v:imagedata r:id="rId1138" o:title=""/>
                </v:shape>
                <o:OLEObject Type="Embed" ProgID="ChemDraw.Document.6.0" ShapeID="_x0000_i1590" DrawAspect="Content" ObjectID="_1732371800" r:id="rId11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6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1886" w:dyaOrig="2256">
                <v:shape id="_x0000_i1591" type="#_x0000_t75" style="width:92.4pt;height:113.2pt" o:ole="">
                  <v:imagedata r:id="rId1140" o:title=""/>
                </v:shape>
                <o:OLEObject Type="Embed" ProgID="ChemDraw.Document.6.0" ShapeID="_x0000_i1591" DrawAspect="Content" ObjectID="_1732371801" r:id="rId11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43" w:dyaOrig="1973">
                <v:shape id="_x0000_i1592" type="#_x0000_t75" style="width:102.8pt;height:97.4pt" o:ole="">
                  <v:imagedata r:id="rId1142" o:title=""/>
                </v:shape>
                <o:OLEObject Type="Embed" ProgID="ChemDraw.Document.6.0" ShapeID="_x0000_i1592" DrawAspect="Content" ObjectID="_1732371802" r:id="rId11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102" w:dyaOrig="1973">
                <v:shape id="_x0000_i1593" type="#_x0000_t75" style="width:102.8pt;height:97.4pt" o:ole="">
                  <v:imagedata r:id="rId1144" o:title=""/>
                </v:shape>
                <o:OLEObject Type="Embed" ProgID="ChemDraw.Document.6.0" ShapeID="_x0000_i1593" DrawAspect="Content" ObjectID="_1732371803" r:id="rId11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136" w:dyaOrig="1887">
                <v:shape id="_x0000_i1594" type="#_x0000_t75" style="width:107.8pt;height:92.4pt" o:ole="">
                  <v:imagedata r:id="rId1146" o:title=""/>
                </v:shape>
                <o:OLEObject Type="Embed" ProgID="ChemDraw.Document.6.0" ShapeID="_x0000_i1594" DrawAspect="Content" ObjectID="_1732371804" r:id="rId11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54" w:dyaOrig="1973">
                <v:shape id="_x0000_i1595" type="#_x0000_t75" style="width:113.2pt;height:97.4pt" o:ole="">
                  <v:imagedata r:id="rId1148" o:title=""/>
                </v:shape>
                <o:OLEObject Type="Embed" ProgID="ChemDraw.Document.6.0" ShapeID="_x0000_i1595" DrawAspect="Content" ObjectID="_1732371805" r:id="rId11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524" w:dyaOrig="2176">
                <v:shape id="_x0000_i1596" type="#_x0000_t75" style="width:123.6pt;height:108.2pt" o:ole="">
                  <v:imagedata r:id="rId1150" o:title=""/>
                </v:shape>
                <o:OLEObject Type="Embed" ProgID="ChemDraw.Document.6.0" ShapeID="_x0000_i1596" DrawAspect="Content" ObjectID="_1732371806" r:id="rId11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19" w:dyaOrig="2181">
                <v:shape id="_x0000_i1597" type="#_x0000_t75" style="width:107.8pt;height:107.8pt" o:ole="">
                  <v:imagedata r:id="rId1152" o:title=""/>
                </v:shape>
                <o:OLEObject Type="Embed" ProgID="ChemDraw.Document.6.0" ShapeID="_x0000_i1597" DrawAspect="Content" ObjectID="_1732371807" r:id="rId11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915" w:dyaOrig="2181">
                <v:shape id="_x0000_i1598" type="#_x0000_t75" style="width:2in;height:107.8pt" o:ole="">
                  <v:imagedata r:id="rId1154" o:title=""/>
                </v:shape>
                <o:OLEObject Type="Embed" ProgID="ChemDraw.Document.6.0" ShapeID="_x0000_i1598" DrawAspect="Content" ObjectID="_1732371808" r:id="rId11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43" w:dyaOrig="2181">
                <v:shape id="_x0000_i1599" type="#_x0000_t75" style="width:139pt;height:107.8pt" o:ole="">
                  <v:imagedata r:id="rId1156" o:title=""/>
                </v:shape>
                <o:OLEObject Type="Embed" ProgID="ChemDraw.Document.6.0" ShapeID="_x0000_i1599" DrawAspect="Content" ObjectID="_1732371809" r:id="rId11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tabs>
                <w:tab w:val="left" w:pos="73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219" w:dyaOrig="2181">
                <v:shape id="_x0000_i1600" type="#_x0000_t75" style="width:107.8pt;height:107.8pt" o:ole="">
                  <v:imagedata r:id="rId1158" o:title=""/>
                </v:shape>
                <o:OLEObject Type="Embed" ProgID="ChemDraw.Document.6.0" ShapeID="_x0000_i1600" DrawAspect="Content" ObjectID="_1732371810" r:id="rId11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7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582" w:dyaOrig="2181">
                <v:shape id="_x0000_i1601" type="#_x0000_t75" style="width:128.6pt;height:107.8pt" o:ole="">
                  <v:imagedata r:id="rId1160" o:title=""/>
                </v:shape>
                <o:OLEObject Type="Embed" ProgID="ChemDraw.Document.6.0" ShapeID="_x0000_i1601" DrawAspect="Content" ObjectID="_1732371811" r:id="rId11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381" w:dyaOrig="2178">
                <v:shape id="_x0000_i1602" type="#_x0000_t75" style="width:118.6pt;height:108.2pt" o:ole="">
                  <v:imagedata r:id="rId1162" o:title=""/>
                </v:shape>
                <o:OLEObject Type="Embed" ProgID="ChemDraw.Document.6.0" ShapeID="_x0000_i1602" DrawAspect="Content" ObjectID="_1732371812" r:id="rId11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599" w:dyaOrig="2180">
                <v:shape id="_x0000_i1603" type="#_x0000_t75" style="width:128.6pt;height:108.2pt" o:ole="">
                  <v:imagedata r:id="rId1164" o:title=""/>
                </v:shape>
                <o:OLEObject Type="Embed" ProgID="ChemDraw.Document.6.0" ShapeID="_x0000_i1603" DrawAspect="Content" ObjectID="_1732371813" r:id="rId11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076" w:dyaOrig="2180">
                <v:shape id="_x0000_i1604" type="#_x0000_t75" style="width:102.8pt;height:108.2pt" o:ole="">
                  <v:imagedata r:id="rId1166" o:title=""/>
                </v:shape>
                <o:OLEObject Type="Embed" ProgID="ChemDraw.Document.6.0" ShapeID="_x0000_i1604" DrawAspect="Content" ObjectID="_1732371814" r:id="rId11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48" w:dyaOrig="2180">
                <v:shape id="_x0000_i1605" type="#_x0000_t75" style="width:139pt;height:108.2pt" o:ole="">
                  <v:imagedata r:id="rId1168" o:title=""/>
                </v:shape>
                <o:OLEObject Type="Embed" ProgID="ChemDraw.Document.6.0" ShapeID="_x0000_i1605" DrawAspect="Content" ObjectID="_1732371815" r:id="rId11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48" w:dyaOrig="2400">
                <v:shape id="_x0000_i1606" type="#_x0000_t75" style="width:77pt;height:118.6pt" o:ole="">
                  <v:imagedata r:id="rId1170" o:title=""/>
                </v:shape>
                <o:OLEObject Type="Embed" ProgID="ChemDraw.Document.6.0" ShapeID="_x0000_i1606" DrawAspect="Content" ObjectID="_1732371816" r:id="rId11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48" w:dyaOrig="2112">
                <v:shape id="_x0000_i1607" type="#_x0000_t75" style="width:77pt;height:108.2pt" o:ole="">
                  <v:imagedata r:id="rId1172" o:title=""/>
                </v:shape>
                <o:OLEObject Type="Embed" ProgID="ChemDraw.Document.6.0" ShapeID="_x0000_i1607" DrawAspect="Content" ObjectID="_1732371817" r:id="rId11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48" w:dyaOrig="2405">
                <v:shape id="_x0000_i1608" type="#_x0000_t75" style="width:77pt;height:118.6pt" o:ole="">
                  <v:imagedata r:id="rId1174" o:title=""/>
                </v:shape>
                <o:OLEObject Type="Embed" ProgID="ChemDraw.Document.6.0" ShapeID="_x0000_i1608" DrawAspect="Content" ObjectID="_1732371818" r:id="rId11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692" w:dyaOrig="2405">
                <v:shape id="_x0000_i1609" type="#_x0000_t75" style="width:82.4pt;height:118.6pt" o:ole="">
                  <v:imagedata r:id="rId1176" o:title=""/>
                </v:shape>
                <o:OLEObject Type="Embed" ProgID="ChemDraw.Document.6.0" ShapeID="_x0000_i1609" DrawAspect="Content" ObjectID="_1732371819" r:id="rId11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579" w:dyaOrig="1886">
                <v:shape id="_x0000_i1610" type="#_x0000_t75" style="width:77pt;height:92.4pt" o:ole="">
                  <v:imagedata r:id="rId1178" o:title=""/>
                </v:shape>
                <o:OLEObject Type="Embed" ProgID="ChemDraw.Document.6.0" ShapeID="_x0000_i1610" DrawAspect="Content" ObjectID="_1732371820" r:id="rId11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8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40" w:dyaOrig="1971">
                <v:shape id="_x0000_i1611" type="#_x0000_t75" style="width:103.2pt;height:97.4pt" o:ole="">
                  <v:imagedata r:id="rId1180" o:title=""/>
                </v:shape>
                <o:OLEObject Type="Embed" ProgID="ChemDraw.Document.6.0" ShapeID="_x0000_i1611" DrawAspect="Content" ObjectID="_1732371821" r:id="rId11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03" w:dyaOrig="1971">
                <v:shape id="_x0000_i1612" type="#_x0000_t75" style="width:107.8pt;height:97.4pt" o:ole="">
                  <v:imagedata r:id="rId1182" o:title=""/>
                </v:shape>
                <o:OLEObject Type="Embed" ProgID="ChemDraw.Document.6.0" ShapeID="_x0000_i1612" DrawAspect="Content" ObjectID="_1732371822" r:id="rId11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84" w:dyaOrig="2256">
                <v:shape id="_x0000_i1613" type="#_x0000_t75" style="width:92.4pt;height:113.2pt" o:ole="">
                  <v:imagedata r:id="rId1184" o:title=""/>
                </v:shape>
                <o:OLEObject Type="Embed" ProgID="ChemDraw.Document.6.0" ShapeID="_x0000_i1613" DrawAspect="Content" ObjectID="_1732371823" r:id="rId11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441" w:dyaOrig="1968">
                <v:shape id="_x0000_i1614" type="#_x0000_t75" style="width:123.6pt;height:97.4pt" o:ole="">
                  <v:imagedata r:id="rId1186" o:title=""/>
                </v:shape>
                <o:OLEObject Type="Embed" ProgID="ChemDraw.Document.6.0" ShapeID="_x0000_i1614" DrawAspect="Content" ObjectID="_1732371824" r:id="rId11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36" w:dyaOrig="2256">
                <v:shape id="_x0000_i1615" type="#_x0000_t75" style="width:107.8pt;height:113.2pt" o:ole="">
                  <v:imagedata r:id="rId1188" o:title=""/>
                </v:shape>
                <o:OLEObject Type="Embed" ProgID="ChemDraw.Document.6.0" ShapeID="_x0000_i1615" DrawAspect="Content" ObjectID="_1732371825" r:id="rId11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830" w:dyaOrig="1973">
                <v:shape id="_x0000_i1616" type="#_x0000_t75" style="width:2in;height:97.4pt" o:ole="">
                  <v:imagedata r:id="rId1190" o:title=""/>
                </v:shape>
                <o:OLEObject Type="Embed" ProgID="ChemDraw.Document.6.0" ShapeID="_x0000_i1616" DrawAspect="Content" ObjectID="_1732371826" r:id="rId11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36" w:dyaOrig="1973">
                <v:shape id="_x0000_i1617" type="#_x0000_t75" style="width:107.8pt;height:97.4pt" o:ole="">
                  <v:imagedata r:id="rId1192" o:title=""/>
                </v:shape>
                <o:OLEObject Type="Embed" ProgID="ChemDraw.Document.6.0" ShapeID="_x0000_i1617" DrawAspect="Content" ObjectID="_1732371827" r:id="rId11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57" w:dyaOrig="1973">
                <v:shape id="_x0000_i1618" type="#_x0000_t75" style="width:133.6pt;height:97.4pt" o:ole="">
                  <v:imagedata r:id="rId1194" o:title=""/>
                </v:shape>
                <o:OLEObject Type="Embed" ProgID="ChemDraw.Document.6.0" ShapeID="_x0000_i1618" DrawAspect="Content" ObjectID="_1732371828" r:id="rId11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36" w:dyaOrig="1973">
                <v:shape id="_x0000_i1619" type="#_x0000_t75" style="width:107.8pt;height:97.4pt" o:ole="">
                  <v:imagedata r:id="rId1196" o:title=""/>
                </v:shape>
                <o:OLEObject Type="Embed" ProgID="ChemDraw.Document.6.0" ShapeID="_x0000_i1619" DrawAspect="Content" ObjectID="_1732371829" r:id="rId11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496" w:dyaOrig="1973">
                <v:shape id="_x0000_i1620" type="#_x0000_t75" style="width:123.6pt;height:97.4pt" o:ole="">
                  <v:imagedata r:id="rId1198" o:title=""/>
                </v:shape>
                <o:OLEObject Type="Embed" ProgID="ChemDraw.Document.6.0" ShapeID="_x0000_i1620" DrawAspect="Content" ObjectID="_1732371830" r:id="rId11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29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89" w:dyaOrig="1886">
                <v:shape id="_x0000_i1621" type="#_x0000_t75" style="width:97.4pt;height:92.4pt" o:ole="">
                  <v:imagedata r:id="rId1200" o:title=""/>
                </v:shape>
                <o:OLEObject Type="Embed" ProgID="ChemDraw.Document.6.0" ShapeID="_x0000_i1621" DrawAspect="Content" ObjectID="_1732371831" r:id="rId12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89" w:dyaOrig="1886">
                <v:shape id="_x0000_i1622" type="#_x0000_t75" style="width:97.4pt;height:92.4pt" o:ole="">
                  <v:imagedata r:id="rId1202" o:title=""/>
                </v:shape>
                <o:OLEObject Type="Embed" ProgID="ChemDraw.Document.6.0" ShapeID="_x0000_i1622" DrawAspect="Content" ObjectID="_1732371832" r:id="rId12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47" w:dyaOrig="2261">
                <v:shape id="_x0000_i1623" type="#_x0000_t75" style="width:102.8pt;height:113.2pt" o:ole="">
                  <v:imagedata r:id="rId1204" o:title=""/>
                </v:shape>
                <o:OLEObject Type="Embed" ProgID="ChemDraw.Document.6.0" ShapeID="_x0000_i1623" DrawAspect="Content" ObjectID="_1732371833" r:id="rId12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513" w:dyaOrig="1971">
                <v:shape id="_x0000_i1624" type="#_x0000_t75" style="width:123.6pt;height:97.4pt" o:ole="">
                  <v:imagedata r:id="rId1206" o:title=""/>
                </v:shape>
                <o:OLEObject Type="Embed" ProgID="ChemDraw.Document.6.0" ShapeID="_x0000_i1624" DrawAspect="Content" ObjectID="_1732371834" r:id="rId12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451" w:dyaOrig="1971">
                <v:shape id="_x0000_i1625" type="#_x0000_t75" style="width:123.6pt;height:97.4pt" o:ole="">
                  <v:imagedata r:id="rId1208" o:title=""/>
                </v:shape>
                <o:OLEObject Type="Embed" ProgID="ChemDraw.Document.6.0" ShapeID="_x0000_i1625" DrawAspect="Content" ObjectID="_1732371835" r:id="rId12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94" w:dyaOrig="2256">
                <v:shape id="_x0000_i1626" type="#_x0000_t75" style="width:112.8pt;height:113.2pt" o:ole="">
                  <v:imagedata r:id="rId1210" o:title=""/>
                </v:shape>
                <o:OLEObject Type="Embed" ProgID="ChemDraw.Document.6.0" ShapeID="_x0000_i1626" DrawAspect="Content" ObjectID="_1732371836" r:id="rId12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478" w:dyaOrig="1419">
                <v:shape id="_x0000_i1627" type="#_x0000_t75" style="width:73.25pt;height:71.15pt" o:ole="">
                  <v:imagedata r:id="rId1212" o:title=""/>
                </v:shape>
                <o:OLEObject Type="Embed" ProgID="ChemDraw.Document.6.0" ShapeID="_x0000_i1627" DrawAspect="Content" ObjectID="_1732371837" r:id="rId12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478" w:dyaOrig="1419">
                <v:shape id="_x0000_i1628" type="#_x0000_t75" style="width:73.25pt;height:71.15pt" o:ole="">
                  <v:imagedata r:id="rId1214" o:title=""/>
                </v:shape>
                <o:OLEObject Type="Embed" ProgID="ChemDraw.Document.6.0" ShapeID="_x0000_i1628" DrawAspect="Content" ObjectID="_1732371838" r:id="rId12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16" w:dyaOrig="1827">
                <v:shape id="_x0000_i1629" type="#_x0000_t75" style="width:131.1pt;height:91.55pt" o:ole="">
                  <v:imagedata r:id="rId1216" o:title=""/>
                </v:shape>
                <o:OLEObject Type="Embed" ProgID="ChemDraw.Document.6.0" ShapeID="_x0000_i1629" DrawAspect="Content" ObjectID="_1732371839" r:id="rId12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570" w:dyaOrig="1034">
                <v:shape id="_x0000_i1630" type="#_x0000_t75" style="width:128.6pt;height:51.6pt" o:ole="">
                  <v:imagedata r:id="rId1218" o:title=""/>
                </v:shape>
                <o:OLEObject Type="Embed" ProgID="ChemDraw.Document.6.0" ShapeID="_x0000_i1630" DrawAspect="Content" ObjectID="_1732371840" r:id="rId12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0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849" w:dyaOrig="1747">
                <v:shape id="_x0000_i1631" type="#_x0000_t75" style="width:142.75pt;height:87.4pt" o:ole="">
                  <v:imagedata r:id="rId1220" o:title=""/>
                </v:shape>
                <o:OLEObject Type="Embed" ProgID="ChemDraw.Document.6.0" ShapeID="_x0000_i1631" DrawAspect="Content" ObjectID="_1732371841" r:id="rId12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849" w:dyaOrig="1898">
                <v:shape id="_x0000_i1632" type="#_x0000_t75" style="width:142.75pt;height:94.9pt" o:ole="">
                  <v:imagedata r:id="rId1222" o:title=""/>
                </v:shape>
                <o:OLEObject Type="Embed" ProgID="ChemDraw.Document.6.0" ShapeID="_x0000_i1632" DrawAspect="Content" ObjectID="_1732371842" r:id="rId12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1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599" w:dyaOrig="1034">
                <v:shape id="_x0000_i1633" type="#_x0000_t75" style="width:129.85pt;height:51.6pt" o:ole="">
                  <v:imagedata r:id="rId1224" o:title=""/>
                </v:shape>
                <o:OLEObject Type="Embed" ProgID="ChemDraw.Document.6.0" ShapeID="_x0000_i1633" DrawAspect="Content" ObjectID="_1732371843" r:id="rId12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074" w:dyaOrig="1094">
                <v:shape id="_x0000_i1634" type="#_x0000_t75" style="width:153.55pt;height:54.5pt" o:ole="">
                  <v:imagedata r:id="rId1226" o:title=""/>
                </v:shape>
                <o:OLEObject Type="Embed" ProgID="ChemDraw.Document.6.0" ShapeID="_x0000_i1634" DrawAspect="Content" ObjectID="_1732371844" r:id="rId12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976" w:dyaOrig="1037">
                <v:shape id="_x0000_i1635" type="#_x0000_t75" style="width:149pt;height:52pt" o:ole="">
                  <v:imagedata r:id="rId1228" o:title=""/>
                </v:shape>
                <o:OLEObject Type="Embed" ProgID="ChemDraw.Document.6.0" ShapeID="_x0000_i1635" DrawAspect="Content" ObjectID="_1732371845" r:id="rId12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84" w:dyaOrig="1037">
                <v:shape id="_x0000_i1636" type="#_x0000_t75" style="width:139pt;height:52pt" o:ole="">
                  <v:imagedata r:id="rId1230" o:title=""/>
                </v:shape>
                <o:OLEObject Type="Embed" ProgID="ChemDraw.Document.6.0" ShapeID="_x0000_i1636" DrawAspect="Content" ObjectID="_1732371846" r:id="rId12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079" w:dyaOrig="1034">
                <v:shape id="_x0000_i1637" type="#_x0000_t75" style="width:154pt;height:51.6pt" o:ole="">
                  <v:imagedata r:id="rId1232" o:title=""/>
                </v:shape>
                <o:OLEObject Type="Embed" ProgID="ChemDraw.Document.6.0" ShapeID="_x0000_i1637" DrawAspect="Content" ObjectID="_1732371847" r:id="rId12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98" w:dyaOrig="1034">
                <v:shape id="_x0000_i1638" type="#_x0000_t75" style="width:139.85pt;height:51.6pt" o:ole="">
                  <v:imagedata r:id="rId1234" o:title=""/>
                </v:shape>
                <o:OLEObject Type="Embed" ProgID="ChemDraw.Document.6.0" ShapeID="_x0000_i1638" DrawAspect="Content" ObjectID="_1732371848" r:id="rId12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6" w:dyaOrig="1035">
                <v:shape id="_x0000_i1639" type="#_x0000_t75" style="width:92.8pt;height:52pt" o:ole="">
                  <v:imagedata r:id="rId1236" o:title=""/>
                </v:shape>
                <o:OLEObject Type="Embed" ProgID="ChemDraw.Document.6.0" ShapeID="_x0000_i1639" DrawAspect="Content" ObjectID="_1732371849" r:id="rId12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6" w:dyaOrig="1107">
                <v:shape id="_x0000_i1640" type="#_x0000_t75" style="width:92.8pt;height:55.75pt" o:ole="">
                  <v:imagedata r:id="rId1238" o:title=""/>
                </v:shape>
                <o:OLEObject Type="Embed" ProgID="ChemDraw.Document.6.0" ShapeID="_x0000_i1640" DrawAspect="Content" ObjectID="_1732371850" r:id="rId12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56" w:dyaOrig="1395">
                <v:shape id="_x0000_i1641" type="#_x0000_t75" style="width:92.8pt;height:70.75pt" o:ole="">
                  <v:imagedata r:id="rId1240" o:title=""/>
                </v:shape>
                <o:OLEObject Type="Embed" ProgID="ChemDraw.Document.6.0" ShapeID="_x0000_i1641" DrawAspect="Content" ObjectID="_1732371851" r:id="rId12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66" w:dyaOrig="1107">
                <v:shape id="_x0000_i1642" type="#_x0000_t75" style="width:113.6pt;height:55.75pt" o:ole="">
                  <v:imagedata r:id="rId1242" o:title=""/>
                </v:shape>
                <o:OLEObject Type="Embed" ProgID="ChemDraw.Document.6.0" ShapeID="_x0000_i1642" DrawAspect="Content" ObjectID="_1732371852" r:id="rId12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61" w:dyaOrig="1104">
                <v:shape id="_x0000_i1643" type="#_x0000_t75" style="width:108.2pt;height:55.75pt" o:ole="">
                  <v:imagedata r:id="rId1244" o:title=""/>
                </v:shape>
                <o:OLEObject Type="Embed" ProgID="ChemDraw.Document.6.0" ShapeID="_x0000_i1643" DrawAspect="Content" ObjectID="_1732371853" r:id="rId12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52" w:dyaOrig="1107">
                <v:shape id="_x0000_i1644" type="#_x0000_t75" style="width:118.2pt;height:55.75pt" o:ole="">
                  <v:imagedata r:id="rId1246" o:title=""/>
                </v:shape>
                <o:OLEObject Type="Embed" ProgID="ChemDraw.Document.6.0" ShapeID="_x0000_i1644" DrawAspect="Content" ObjectID="_1732371854" r:id="rId12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344">
                <v:shape id="_x0000_i1645" type="#_x0000_t75" style="width:129.85pt;height:67pt" o:ole="">
                  <v:imagedata r:id="rId1248" o:title=""/>
                </v:shape>
                <o:OLEObject Type="Embed" ProgID="ChemDraw.Document.6.0" ShapeID="_x0000_i1645" DrawAspect="Content" ObjectID="_1732371855" r:id="rId12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tabs>
                <w:tab w:val="left" w:pos="71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344">
                <v:shape id="_x0000_i1646" type="#_x0000_t75" style="width:129.85pt;height:67pt" o:ole="">
                  <v:imagedata r:id="rId1250" o:title=""/>
                </v:shape>
                <o:OLEObject Type="Embed" ProgID="ChemDraw.Document.6.0" ShapeID="_x0000_i1646" DrawAspect="Content" ObjectID="_1732371856" r:id="rId12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416">
                <v:shape id="_x0000_i1647" type="#_x0000_t75" style="width:129.85pt;height:71.15pt" o:ole="">
                  <v:imagedata r:id="rId1252" o:title=""/>
                </v:shape>
                <o:OLEObject Type="Embed" ProgID="ChemDraw.Document.6.0" ShapeID="_x0000_i1647" DrawAspect="Content" ObjectID="_1732371857" r:id="rId12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704">
                <v:shape id="_x0000_i1648" type="#_x0000_t75" style="width:129.85pt;height:85.75pt" o:ole="">
                  <v:imagedata r:id="rId1254" o:title=""/>
                </v:shape>
                <o:OLEObject Type="Embed" ProgID="ChemDraw.Document.6.0" ShapeID="_x0000_i1648" DrawAspect="Content" ObjectID="_1732371858" r:id="rId12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702">
                <v:shape id="_x0000_i1649" type="#_x0000_t75" style="width:129.85pt;height:85.75pt" o:ole="">
                  <v:imagedata r:id="rId1256" o:title=""/>
                </v:shape>
                <o:OLEObject Type="Embed" ProgID="ChemDraw.Document.6.0" ShapeID="_x0000_i1649" DrawAspect="Content" ObjectID="_1732371859" r:id="rId12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2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04" w:dyaOrig="1774">
                <v:shape id="_x0000_i1650" type="#_x0000_t75" style="width:129.85pt;height:88.25pt" o:ole="">
                  <v:imagedata r:id="rId1258" o:title=""/>
                </v:shape>
                <o:OLEObject Type="Embed" ProgID="ChemDraw.Document.6.0" ShapeID="_x0000_i1650" DrawAspect="Content" ObjectID="_1732371860" r:id="rId12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3290" w:dyaOrig="1334">
                <v:shape id="_x0000_i1651" type="#_x0000_t75" style="width:164.4pt;height:67pt" o:ole="">
                  <v:imagedata r:id="rId1260" o:title=""/>
                </v:shape>
                <o:OLEObject Type="Embed" ProgID="ChemDraw.Document.6.0" ShapeID="_x0000_i1651" DrawAspect="Content" ObjectID="_1732371861" r:id="rId12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2069">
                <v:shape id="_x0000_i1652" type="#_x0000_t75" style="width:116.55pt;height:103.65pt" o:ole="">
                  <v:imagedata r:id="rId1262" o:title=""/>
                </v:shape>
                <o:OLEObject Type="Embed" ProgID="ChemDraw.Document.6.0" ShapeID="_x0000_i1652" DrawAspect="Content" ObjectID="_1732371862" r:id="rId12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1485">
                <v:shape id="_x0000_i1653" type="#_x0000_t75" style="width:116.55pt;height:74.5pt" o:ole="">
                  <v:imagedata r:id="rId1264" o:title=""/>
                </v:shape>
                <o:OLEObject Type="Embed" ProgID="ChemDraw.Document.6.0" ShapeID="_x0000_i1653" DrawAspect="Content" ObjectID="_1732371863" r:id="rId12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97" w:dyaOrig="1637">
                <v:shape id="_x0000_i1654" type="#_x0000_t75" style="width:114.85pt;height:82pt" o:ole="">
                  <v:imagedata r:id="rId1266" o:title=""/>
                </v:shape>
                <o:OLEObject Type="Embed" ProgID="ChemDraw.Document.6.0" ShapeID="_x0000_i1654" DrawAspect="Content" ObjectID="_1732371864" r:id="rId12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24" w:dyaOrig="1332">
                <v:shape id="_x0000_i1655" type="#_x0000_t75" style="width:91.15pt;height:66.6pt" o:ole="">
                  <v:imagedata r:id="rId1268" o:title=""/>
                </v:shape>
                <o:OLEObject Type="Embed" ProgID="ChemDraw.Document.6.0" ShapeID="_x0000_i1655" DrawAspect="Content" ObjectID="_1732371865" r:id="rId12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98" w:dyaOrig="1037">
                <v:shape id="_x0000_i1656" type="#_x0000_t75" style="width:89.9pt;height:52pt" o:ole="">
                  <v:imagedata r:id="rId1270" o:title=""/>
                </v:shape>
                <o:OLEObject Type="Embed" ProgID="ChemDraw.Document.6.0" ShapeID="_x0000_i1656" DrawAspect="Content" ObjectID="_1732371866" r:id="rId12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959" w:dyaOrig="1469">
                <v:shape id="_x0000_i1657" type="#_x0000_t75" style="width:97.8pt;height:72.85pt" o:ole="">
                  <v:imagedata r:id="rId1272" o:title=""/>
                </v:shape>
                <o:OLEObject Type="Embed" ProgID="ChemDraw.Document.6.0" ShapeID="_x0000_i1657" DrawAspect="Content" ObjectID="_1732371867" r:id="rId12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76" w:dyaOrig="1375">
                <v:shape id="_x0000_i1658" type="#_x0000_t75" style="width:104.05pt;height:68.25pt" o:ole="">
                  <v:imagedata r:id="rId1274" o:title=""/>
                </v:shape>
                <o:OLEObject Type="Embed" ProgID="ChemDraw.Document.6.0" ShapeID="_x0000_i1658" DrawAspect="Content" ObjectID="_1732371868" r:id="rId12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3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76" w:dyaOrig="1037">
                <v:shape id="_x0000_i1659" type="#_x0000_t75" style="width:104.05pt;height:52pt" o:ole="">
                  <v:imagedata r:id="rId1276" o:title=""/>
                </v:shape>
                <o:OLEObject Type="Embed" ProgID="ChemDraw.Document.6.0" ShapeID="_x0000_i1659" DrawAspect="Content" ObjectID="_1732371869" r:id="rId12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1037">
                <v:shape id="_x0000_i1660" type="#_x0000_t75" style="width:115.7pt;height:52pt" o:ole="">
                  <v:imagedata r:id="rId1278" o:title=""/>
                </v:shape>
                <o:OLEObject Type="Embed" ProgID="ChemDraw.Document.6.0" ShapeID="_x0000_i1660" DrawAspect="Content" ObjectID="_1732371870" r:id="rId12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3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576" w:dyaOrig="1037">
                <v:shape id="_x0000_i1661" type="#_x0000_t75" style="width:129pt;height:52pt" o:ole="">
                  <v:imagedata r:id="rId1280" o:title=""/>
                </v:shape>
                <o:OLEObject Type="Embed" ProgID="ChemDraw.Document.6.0" ShapeID="_x0000_i1661" DrawAspect="Content" ObjectID="_1732371871" r:id="rId12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892" w:dyaOrig="1251">
                <v:shape id="_x0000_i1662" type="#_x0000_t75" style="width:144.4pt;height:62.45pt" o:ole="">
                  <v:imagedata r:id="rId1282" o:title=""/>
                </v:shape>
                <o:OLEObject Type="Embed" ProgID="ChemDraw.Document.6.0" ShapeID="_x0000_i1662" DrawAspect="Content" ObjectID="_1732371872" r:id="rId12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573" w:dyaOrig="1035">
                <v:shape id="_x0000_i1663" type="#_x0000_t75" style="width:128.6pt;height:52pt" o:ole="">
                  <v:imagedata r:id="rId1284" o:title=""/>
                </v:shape>
                <o:OLEObject Type="Embed" ProgID="ChemDraw.Document.6.0" ShapeID="_x0000_i1663" DrawAspect="Content" ObjectID="_1732371873" r:id="rId12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37" w:dyaOrig="1107">
                <v:shape id="_x0000_i1664" type="#_x0000_t75" style="width:136.5pt;height:54.95pt" o:ole="">
                  <v:imagedata r:id="rId1286" o:title=""/>
                </v:shape>
                <o:OLEObject Type="Embed" ProgID="ChemDraw.Document.6.0" ShapeID="_x0000_i1664" DrawAspect="Content" ObjectID="_1732371874" r:id="rId12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37" w:dyaOrig="1109">
                <v:shape id="_x0000_i1665" type="#_x0000_t75" style="width:136.5pt;height:55.75pt" o:ole="">
                  <v:imagedata r:id="rId1288" o:title=""/>
                </v:shape>
                <o:OLEObject Type="Embed" ProgID="ChemDraw.Document.6.0" ShapeID="_x0000_i1665" DrawAspect="Content" ObjectID="_1732371875" r:id="rId12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631" w:dyaOrig="1107">
                <v:shape id="_x0000_i1666" type="#_x0000_t75" style="width:131.5pt;height:54.95pt" o:ole="">
                  <v:imagedata r:id="rId1290" o:title=""/>
                </v:shape>
                <o:OLEObject Type="Embed" ProgID="ChemDraw.Document.6.0" ShapeID="_x0000_i1666" DrawAspect="Content" ObjectID="_1732371876" r:id="rId12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1395">
                <v:shape id="_x0000_i1667" type="#_x0000_t75" style="width:115.7pt;height:69.1pt" o:ole="">
                  <v:imagedata r:id="rId1292" o:title=""/>
                </v:shape>
                <o:OLEObject Type="Embed" ProgID="ChemDraw.Document.6.0" ShapeID="_x0000_i1667" DrawAspect="Content" ObjectID="_1732371877" r:id="rId12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1397">
                <v:shape id="_x0000_i1668" type="#_x0000_t75" style="width:115.7pt;height:69.5pt" o:ole="">
                  <v:imagedata r:id="rId1294" o:title=""/>
                </v:shape>
                <o:OLEObject Type="Embed" ProgID="ChemDraw.Document.6.0" ShapeID="_x0000_i1668" DrawAspect="Content" ObjectID="_1732371878" r:id="rId12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4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26" w:dyaOrig="1109">
                <v:shape id="_x0000_i1669" type="#_x0000_t75" style="width:115.7pt;height:55.75pt" o:ole="">
                  <v:imagedata r:id="rId1296" o:title=""/>
                </v:shape>
                <o:OLEObject Type="Embed" ProgID="ChemDraw.Document.6.0" ShapeID="_x0000_i1669" DrawAspect="Content" ObjectID="_1732371879" r:id="rId12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737" w:dyaOrig="1397">
                <v:shape id="_x0000_i1670" type="#_x0000_t75" style="width:136.5pt;height:69.5pt" o:ole="">
                  <v:imagedata r:id="rId1298" o:title=""/>
                </v:shape>
                <o:OLEObject Type="Embed" ProgID="ChemDraw.Document.6.0" ShapeID="_x0000_i1670" DrawAspect="Content" ObjectID="_1732371880" r:id="rId12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4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64" w:dyaOrig="1251">
                <v:shape id="_x0000_i1671" type="#_x0000_t75" style="width:118.2pt;height:62.45pt" o:ole="">
                  <v:imagedata r:id="rId1300" o:title=""/>
                </v:shape>
                <o:OLEObject Type="Embed" ProgID="ChemDraw.Document.6.0" ShapeID="_x0000_i1671" DrawAspect="Content" ObjectID="_1732371881" r:id="rId13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045" w:dyaOrig="1035">
                <v:shape id="_x0000_i1672" type="#_x0000_t75" style="width:101.95pt;height:52pt" o:ole="">
                  <v:imagedata r:id="rId1302" o:title=""/>
                </v:shape>
                <o:OLEObject Type="Embed" ProgID="ChemDraw.Document.6.0" ShapeID="_x0000_i1672" DrawAspect="Content" ObjectID="_1732371882" r:id="rId13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1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08" w:dyaOrig="1107">
                <v:shape id="_x0000_i1673" type="#_x0000_t75" style="width:110.7pt;height:54.95pt" o:ole="">
                  <v:imagedata r:id="rId1304" o:title=""/>
                </v:shape>
                <o:OLEObject Type="Embed" ProgID="ChemDraw.Document.6.0" ShapeID="_x0000_i1673" DrawAspect="Content" ObjectID="_1732371883" r:id="rId13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2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08" w:dyaOrig="1109">
                <v:shape id="_x0000_i1674" type="#_x0000_t75" style="width:110.7pt;height:55.75pt" o:ole="">
                  <v:imagedata r:id="rId1306" o:title=""/>
                </v:shape>
                <o:OLEObject Type="Embed" ProgID="ChemDraw.Document.6.0" ShapeID="_x0000_i1674" DrawAspect="Content" ObjectID="_1732371884" r:id="rId13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3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103" w:dyaOrig="1107">
                <v:shape id="_x0000_i1675" type="#_x0000_t75" style="width:105.3pt;height:54.95pt" o:ole="">
                  <v:imagedata r:id="rId1308" o:title=""/>
                </v:shape>
                <o:OLEObject Type="Embed" ProgID="ChemDraw.Document.6.0" ShapeID="_x0000_i1675" DrawAspect="Content" ObjectID="_1732371885" r:id="rId13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4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98" w:dyaOrig="1395">
                <v:shape id="_x0000_i1676" type="#_x0000_t75" style="width:89.9pt;height:69.1pt" o:ole="">
                  <v:imagedata r:id="rId1310" o:title=""/>
                </v:shape>
                <o:OLEObject Type="Embed" ProgID="ChemDraw.Document.6.0" ShapeID="_x0000_i1676" DrawAspect="Content" ObjectID="_1732371886" r:id="rId13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5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98" w:dyaOrig="1397">
                <v:shape id="_x0000_i1677" type="#_x0000_t75" style="width:89.9pt;height:69.5pt" o:ole="">
                  <v:imagedata r:id="rId1312" o:title=""/>
                </v:shape>
                <o:OLEObject Type="Embed" ProgID="ChemDraw.Document.6.0" ShapeID="_x0000_i1677" DrawAspect="Content" ObjectID="_1732371887" r:id="rId13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6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798" w:dyaOrig="1109">
                <v:shape id="_x0000_i1678" type="#_x0000_t75" style="width:89.9pt;height:55.75pt" o:ole="">
                  <v:imagedata r:id="rId1314" o:title=""/>
                </v:shape>
                <o:OLEObject Type="Embed" ProgID="ChemDraw.Document.6.0" ShapeID="_x0000_i1678" DrawAspect="Content" ObjectID="_1732371888" r:id="rId13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7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208" w:dyaOrig="1397">
                <v:shape id="_x0000_i1679" type="#_x0000_t75" style="width:110.7pt;height:69.5pt" o:ole="">
                  <v:imagedata r:id="rId1316" o:title=""/>
                </v:shape>
                <o:OLEObject Type="Embed" ProgID="ChemDraw.Document.6.0" ShapeID="_x0000_i1679" DrawAspect="Content" ObjectID="_1732371889" r:id="rId13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8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1827" w:dyaOrig="1037">
                <v:shape id="_x0000_i1680" type="#_x0000_t75" style="width:91.15pt;height:52pt" o:ole="">
                  <v:imagedata r:id="rId1318" o:title=""/>
                </v:shape>
                <o:OLEObject Type="Embed" ProgID="ChemDraw.Document.6.0" ShapeID="_x0000_i1680" DrawAspect="Content" ObjectID="_1732371890" r:id="rId13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59</w:t>
            </w:r>
          </w:p>
        </w:tc>
        <w:tc>
          <w:tcPr>
            <w:tcW w:w="6098" w:type="dxa"/>
          </w:tcPr>
          <w:p w:rsidR="00D72AF3" w:rsidRDefault="00D72AF3" w:rsidP="00A30DB7">
            <w:pPr>
              <w:jc w:val="center"/>
            </w:pPr>
            <w:r>
              <w:object w:dxaOrig="2331" w:dyaOrig="1455">
                <v:shape id="_x0000_i1681" type="#_x0000_t75" style="width:116.55pt;height:72.85pt" o:ole="">
                  <v:imagedata r:id="rId1320" o:title=""/>
                </v:shape>
                <o:OLEObject Type="Embed" ProgID="ChemDraw.Document.6.0" ShapeID="_x0000_i1681" DrawAspect="Content" ObjectID="_1732371891" r:id="rId13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</w:tbl>
    <w:p w:rsidR="00D72AF3" w:rsidRDefault="00D72AF3" w:rsidP="00D72AF3"/>
    <w:p w:rsidR="00D72AF3" w:rsidRPr="009B04E7" w:rsidRDefault="00D72AF3" w:rsidP="00D72AF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5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04E7">
        <w:rPr>
          <w:rFonts w:ascii="Times New Roman" w:hAnsi="Times New Roman" w:cs="Times New Roman"/>
          <w:b/>
          <w:sz w:val="24"/>
          <w:szCs w:val="24"/>
        </w:rPr>
        <w:t>Pyrrolidine derivative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8"/>
        <w:gridCol w:w="6098"/>
        <w:gridCol w:w="1440"/>
      </w:tblGrid>
      <w:tr w:rsidR="00D72AF3" w:rsidRPr="0091475D" w:rsidTr="00A30DB7">
        <w:trPr>
          <w:trHeight w:val="375"/>
        </w:trPr>
        <w:tc>
          <w:tcPr>
            <w:tcW w:w="75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6098" w:type="dxa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D72AF3" w:rsidRPr="0091475D" w:rsidTr="00A30DB7">
        <w:trPr>
          <w:trHeight w:val="375"/>
        </w:trPr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032" w:dyaOrig="948">
                <v:shape id="_x0000_i1682" type="#_x0000_t75" style="width:201.45pt;height:47.45pt" o:ole="">
                  <v:imagedata r:id="rId1322" o:title=""/>
                </v:shape>
                <o:OLEObject Type="Embed" ProgID="ChemDraw.Document.6.0" ShapeID="_x0000_i1682" DrawAspect="Content" ObjectID="_1732371892" r:id="rId13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3533" w:dyaOrig="948">
                <v:shape id="_x0000_i1683" type="#_x0000_t75" style="width:176.45pt;height:47.45pt" o:ole="">
                  <v:imagedata r:id="rId1324" o:title=""/>
                </v:shape>
                <o:OLEObject Type="Embed" ProgID="ChemDraw.Document.6.0" ShapeID="_x0000_i1683" DrawAspect="Content" ObjectID="_1732371893" r:id="rId13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4529" w:dyaOrig="948">
                <v:shape id="_x0000_i1684" type="#_x0000_t75" style="width:226.4pt;height:47.45pt" o:ole="">
                  <v:imagedata r:id="rId1326" o:title=""/>
                </v:shape>
                <o:OLEObject Type="Embed" ProgID="ChemDraw.Document.6.0" ShapeID="_x0000_i1684" DrawAspect="Content" ObjectID="_1732371894" r:id="rId13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280" w:dyaOrig="2100">
                <v:shape id="_x0000_i1685" type="#_x0000_t75" style="width:64.5pt;height:104.9pt" o:ole="">
                  <v:imagedata r:id="rId1328" o:title=""/>
                </v:shape>
                <o:OLEObject Type="Embed" ProgID="ChemDraw.Document.6.0" ShapeID="_x0000_i1685" DrawAspect="Content" ObjectID="_1732371895" r:id="rId13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280" w:dyaOrig="2100">
                <v:shape id="_x0000_i1686" type="#_x0000_t75" style="width:64.5pt;height:104.9pt" o:ole="">
                  <v:imagedata r:id="rId1330" o:title=""/>
                </v:shape>
                <o:OLEObject Type="Embed" ProgID="ChemDraw.Document.6.0" ShapeID="_x0000_i1686" DrawAspect="Content" ObjectID="_1732371896" r:id="rId13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260" w:dyaOrig="1090">
                <v:shape id="_x0000_i1687" type="#_x0000_t75" style="width:62.85pt;height:54.5pt" o:ole="">
                  <v:imagedata r:id="rId1332" o:title=""/>
                </v:shape>
                <o:OLEObject Type="Embed" ProgID="ChemDraw.Document.6.0" ShapeID="_x0000_i1687" DrawAspect="Content" ObjectID="_1732371897" r:id="rId13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475D">
              <w:object w:dxaOrig="1260" w:dyaOrig="1090">
                <v:shape id="_x0000_i1688" type="#_x0000_t75" style="width:62.85pt;height:54.5pt" o:ole="">
                  <v:imagedata r:id="rId1334" o:title=""/>
                </v:shape>
                <o:OLEObject Type="Embed" ProgID="ChemDraw.Document.6.0" ShapeID="_x0000_i1688" DrawAspect="Content" ObjectID="_1732371898" r:id="rId13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381">
                <v:shape id="_x0000_i1689" type="#_x0000_t75" style="width:97.4pt;height:119.05pt" o:ole="">
                  <v:imagedata r:id="rId1336" o:title=""/>
                </v:shape>
                <o:OLEObject Type="Embed" ProgID="ChemDraw.Document.6.0" ShapeID="_x0000_i1689" DrawAspect="Content" ObjectID="_1732371899" r:id="rId13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381">
                <v:shape id="_x0000_i1690" type="#_x0000_t75" style="width:97.4pt;height:119.05pt" o:ole="">
                  <v:imagedata r:id="rId1338" o:title=""/>
                </v:shape>
                <o:OLEObject Type="Embed" ProgID="ChemDraw.Document.6.0" ShapeID="_x0000_i1690" DrawAspect="Content" ObjectID="_1732371900" r:id="rId13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6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60" w:dyaOrig="2482">
                <v:shape id="_x0000_i1691" type="#_x0000_t75" style="width:62.85pt;height:124pt" o:ole="">
                  <v:imagedata r:id="rId1340" o:title=""/>
                </v:shape>
                <o:OLEObject Type="Embed" ProgID="ChemDraw.Document.6.0" ShapeID="_x0000_i1691" DrawAspect="Content" ObjectID="_1732371901" r:id="rId13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60" w:dyaOrig="2482">
                <v:shape id="_x0000_i1692" type="#_x0000_t75" style="width:62.85pt;height:124pt" o:ole="">
                  <v:imagedata r:id="rId1342" o:title=""/>
                </v:shape>
                <o:OLEObject Type="Embed" ProgID="ChemDraw.Document.6.0" ShapeID="_x0000_i1692" DrawAspect="Content" ObjectID="_1732371902" r:id="rId13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60" w:dyaOrig="2763">
                <v:shape id="_x0000_i1693" type="#_x0000_t75" style="width:62.85pt;height:138.15pt" o:ole="">
                  <v:imagedata r:id="rId1344" o:title=""/>
                </v:shape>
                <o:OLEObject Type="Embed" ProgID="ChemDraw.Document.6.0" ShapeID="_x0000_i1693" DrawAspect="Content" ObjectID="_1732371903" r:id="rId13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460" w:dyaOrig="2532">
                <v:shape id="_x0000_i1694" type="#_x0000_t75" style="width:72.85pt;height:126.95pt" o:ole="">
                  <v:imagedata r:id="rId1346" o:title=""/>
                </v:shape>
                <o:OLEObject Type="Embed" ProgID="ChemDraw.Document.6.0" ShapeID="_x0000_i1694" DrawAspect="Content" ObjectID="_1732371904" r:id="rId13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519" w:dyaOrig="2482">
                <v:shape id="_x0000_i1695" type="#_x0000_t75" style="width:76.15pt;height:124pt" o:ole="">
                  <v:imagedata r:id="rId1348" o:title=""/>
                </v:shape>
                <o:OLEObject Type="Embed" ProgID="ChemDraw.Document.6.0" ShapeID="_x0000_i1695" DrawAspect="Content" ObjectID="_1732371905" r:id="rId13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60" w:dyaOrig="1090">
                <v:shape id="_x0000_i1696" type="#_x0000_t75" style="width:62.85pt;height:54.5pt" o:ole="">
                  <v:imagedata r:id="rId1350" o:title=""/>
                </v:shape>
                <o:OLEObject Type="Embed" ProgID="ChemDraw.Document.6.0" ShapeID="_x0000_i1696" DrawAspect="Content" ObjectID="_1732371906" r:id="rId13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60" w:dyaOrig="1370">
                <v:shape id="_x0000_i1697" type="#_x0000_t75" style="width:62.85pt;height:67.85pt" o:ole="">
                  <v:imagedata r:id="rId1352" o:title=""/>
                </v:shape>
                <o:OLEObject Type="Embed" ProgID="ChemDraw.Document.6.0" ShapeID="_x0000_i1697" DrawAspect="Content" ObjectID="_1732371907" r:id="rId13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460" w:dyaOrig="1140">
                <v:shape id="_x0000_i1698" type="#_x0000_t75" style="width:72.85pt;height:57pt" o:ole="">
                  <v:imagedata r:id="rId1354" o:title=""/>
                </v:shape>
                <o:OLEObject Type="Embed" ProgID="ChemDraw.Document.6.0" ShapeID="_x0000_i1698" DrawAspect="Content" ObjectID="_1732371908" r:id="rId13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519" w:dyaOrig="1090">
                <v:shape id="_x0000_i1699" type="#_x0000_t75" style="width:76.15pt;height:54.5pt" o:ole="">
                  <v:imagedata r:id="rId1356" o:title=""/>
                </v:shape>
                <o:OLEObject Type="Embed" ProgID="ChemDraw.Document.6.0" ShapeID="_x0000_i1699" DrawAspect="Content" ObjectID="_1732371909" r:id="rId13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80" w:dyaOrig="2100">
                <v:shape id="_x0000_i1700" type="#_x0000_t75" style="width:64.5pt;height:104.9pt" o:ole="">
                  <v:imagedata r:id="rId1358" o:title=""/>
                </v:shape>
                <o:OLEObject Type="Embed" ProgID="ChemDraw.Document.6.0" ShapeID="_x0000_i1700" DrawAspect="Content" ObjectID="_1732371910" r:id="rId13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7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280" w:dyaOrig="2381">
                <v:shape id="_x0000_i1701" type="#_x0000_t75" style="width:64.5pt;height:119.05pt" o:ole="">
                  <v:imagedata r:id="rId1360" o:title=""/>
                </v:shape>
                <o:OLEObject Type="Embed" ProgID="ChemDraw.Document.6.0" ShapeID="_x0000_i1701" DrawAspect="Content" ObjectID="_1732371911" r:id="rId13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479" w:dyaOrig="2151">
                <v:shape id="_x0000_i1702" type="#_x0000_t75" style="width:73.25pt;height:107.4pt" o:ole="">
                  <v:imagedata r:id="rId1362" o:title=""/>
                </v:shape>
                <o:OLEObject Type="Embed" ProgID="ChemDraw.Document.6.0" ShapeID="_x0000_i1702" DrawAspect="Content" ObjectID="_1732371912" r:id="rId13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539" w:dyaOrig="2100">
                <v:shape id="_x0000_i1703" type="#_x0000_t75" style="width:77pt;height:104.9pt" o:ole="">
                  <v:imagedata r:id="rId1364" o:title=""/>
                </v:shape>
                <o:OLEObject Type="Embed" ProgID="ChemDraw.Document.6.0" ShapeID="_x0000_i1703" DrawAspect="Content" ObjectID="_1732371913" r:id="rId13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381">
                <v:shape id="_x0000_i1704" type="#_x0000_t75" style="width:97.4pt;height:119.05pt" o:ole="">
                  <v:imagedata r:id="rId1366" o:title=""/>
                </v:shape>
                <o:OLEObject Type="Embed" ProgID="ChemDraw.Document.6.0" ShapeID="_x0000_i1704" DrawAspect="Content" ObjectID="_1732371914" r:id="rId13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662">
                <v:shape id="_x0000_i1705" type="#_x0000_t75" style="width:97.4pt;height:133.2pt" o:ole="">
                  <v:imagedata r:id="rId1368" o:title=""/>
                </v:shape>
                <o:OLEObject Type="Embed" ProgID="ChemDraw.Document.6.0" ShapeID="_x0000_i1705" DrawAspect="Content" ObjectID="_1732371915" r:id="rId13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53" w:dyaOrig="2431">
                <v:shape id="_x0000_i1706" type="#_x0000_t75" style="width:107.4pt;height:121.55pt" o:ole="">
                  <v:imagedata r:id="rId1370" o:title=""/>
                </v:shape>
                <o:OLEObject Type="Embed" ProgID="ChemDraw.Document.6.0" ShapeID="_x0000_i1706" DrawAspect="Content" ObjectID="_1732371916" r:id="rId13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213" w:dyaOrig="2381">
                <v:shape id="_x0000_i1707" type="#_x0000_t75" style="width:111.1pt;height:119.05pt" o:ole="">
                  <v:imagedata r:id="rId1372" o:title=""/>
                </v:shape>
                <o:OLEObject Type="Embed" ProgID="ChemDraw.Document.6.0" ShapeID="_x0000_i1707" DrawAspect="Content" ObjectID="_1732371917" r:id="rId13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081" w:dyaOrig="2443">
                <v:shape id="_x0000_i1708" type="#_x0000_t75" style="width:104.05pt;height:123.2pt" o:ole="">
                  <v:imagedata r:id="rId1374" o:title=""/>
                </v:shape>
                <o:OLEObject Type="Embed" ProgID="ChemDraw.Document.6.0" ShapeID="_x0000_i1708" DrawAspect="Content" ObjectID="_1732371918" r:id="rId13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89" w:dyaOrig="2610">
                <v:shape id="_x0000_i1709" type="#_x0000_t75" style="width:109.45pt;height:132.75pt" o:ole="">
                  <v:imagedata r:id="rId1376" o:title=""/>
                </v:shape>
                <o:OLEObject Type="Embed" ProgID="ChemDraw.Document.6.0" ShapeID="_x0000_i1709" DrawAspect="Content" ObjectID="_1732371919" r:id="rId13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87" w:dyaOrig="2856">
                <v:shape id="_x0000_i1710" type="#_x0000_t75" style="width:99.05pt;height:143.15pt" o:ole="">
                  <v:imagedata r:id="rId1378" o:title=""/>
                </v:shape>
                <o:OLEObject Type="Embed" ProgID="ChemDraw.Document.6.0" ShapeID="_x0000_i1710" DrawAspect="Content" ObjectID="_1732371920" r:id="rId13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8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381">
                <v:shape id="_x0000_i1711" type="#_x0000_t75" style="width:97.4pt;height:119.05pt" o:ole="">
                  <v:imagedata r:id="rId1380" o:title=""/>
                </v:shape>
                <o:OLEObject Type="Embed" ProgID="ChemDraw.Document.6.0" ShapeID="_x0000_i1711" DrawAspect="Content" ObjectID="_1732371921" r:id="rId13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481" w:dyaOrig="3012">
                <v:shape id="_x0000_i1712" type="#_x0000_t75" style="width:124pt;height:150.25pt" o:ole="">
                  <v:imagedata r:id="rId1382" o:title=""/>
                </v:shape>
                <o:OLEObject Type="Embed" ProgID="ChemDraw.Document.6.0" ShapeID="_x0000_i1712" DrawAspect="Content" ObjectID="_1732371922" r:id="rId13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54" w:dyaOrig="2381">
                <v:shape id="_x0000_i1713" type="#_x0000_t75" style="width:97.4pt;height:119.05pt" o:ole="">
                  <v:imagedata r:id="rId1384" o:title=""/>
                </v:shape>
                <o:OLEObject Type="Embed" ProgID="ChemDraw.Document.6.0" ShapeID="_x0000_i1713" DrawAspect="Content" ObjectID="_1732371923" r:id="rId13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40" w:dyaOrig="1552">
                <v:shape id="_x0000_i1714" type="#_x0000_t75" style="width:131.95pt;height:77.4pt" o:ole="">
                  <v:imagedata r:id="rId1386" o:title=""/>
                </v:shape>
                <o:OLEObject Type="Embed" ProgID="ChemDraw.Document.6.0" ShapeID="_x0000_i1714" DrawAspect="Content" ObjectID="_1732371924" r:id="rId13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517" w:dyaOrig="1644">
                <v:shape id="_x0000_i1715" type="#_x0000_t75" style="width:124.85pt;height:82pt" o:ole="">
                  <v:imagedata r:id="rId1388" o:title=""/>
                </v:shape>
                <o:OLEObject Type="Embed" ProgID="ChemDraw.Document.6.0" ShapeID="_x0000_i1715" DrawAspect="Content" ObjectID="_1732371925" r:id="rId13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857" w:dyaOrig="1114">
                <v:shape id="_x0000_i1716" type="#_x0000_t75" style="width:92.8pt;height:56.2pt" o:ole="">
                  <v:imagedata r:id="rId1390" o:title=""/>
                </v:shape>
                <o:OLEObject Type="Embed" ProgID="ChemDraw.Document.6.0" ShapeID="_x0000_i1716" DrawAspect="Content" ObjectID="_1732371926" r:id="rId13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263" w:dyaOrig="1255">
                <v:shape id="_x0000_i1717" type="#_x0000_t75" style="width:113.2pt;height:62.45pt" o:ole="">
                  <v:imagedata r:id="rId1392" o:title=""/>
                </v:shape>
                <o:OLEObject Type="Embed" ProgID="ChemDraw.Document.6.0" ShapeID="_x0000_i1717" DrawAspect="Content" ObjectID="_1732371927" r:id="rId13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17" w:dyaOrig="1215">
                <v:shape id="_x0000_i1718" type="#_x0000_t75" style="width:106.15pt;height:61.2pt" o:ole="">
                  <v:imagedata r:id="rId1394" o:title=""/>
                </v:shape>
                <o:OLEObject Type="Embed" ProgID="ChemDraw.Document.6.0" ShapeID="_x0000_i1718" DrawAspect="Content" ObjectID="_1732371928" r:id="rId13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28" w:dyaOrig="1219">
                <v:shape id="_x0000_i1719" type="#_x0000_t75" style="width:96.55pt;height:61.2pt" o:ole="">
                  <v:imagedata r:id="rId1396" o:title=""/>
                </v:shape>
                <o:OLEObject Type="Embed" ProgID="ChemDraw.Document.6.0" ShapeID="_x0000_i1719" DrawAspect="Content" ObjectID="_1732371929" r:id="rId13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333" w:dyaOrig="1256">
                <v:shape id="_x0000_i1720" type="#_x0000_t75" style="width:116.95pt;height:62.45pt" o:ole="">
                  <v:imagedata r:id="rId1398" o:title=""/>
                </v:shape>
                <o:OLEObject Type="Embed" ProgID="ChemDraw.Document.6.0" ShapeID="_x0000_i1720" DrawAspect="Content" ObjectID="_1732371930" r:id="rId13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39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87" w:dyaOrig="1219">
                <v:shape id="_x0000_i1721" type="#_x0000_t75" style="width:109.05pt;height:61.2pt" o:ole="">
                  <v:imagedata r:id="rId1400" o:title=""/>
                </v:shape>
                <o:OLEObject Type="Embed" ProgID="ChemDraw.Document.6.0" ShapeID="_x0000_i1721" DrawAspect="Content" ObjectID="_1732371931" r:id="rId14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021" w:dyaOrig="1488">
                <v:shape id="_x0000_i1722" type="#_x0000_t75" style="width:101.15pt;height:73.25pt" o:ole="">
                  <v:imagedata r:id="rId1402" o:title=""/>
                </v:shape>
                <o:OLEObject Type="Embed" ProgID="ChemDraw.Document.6.0" ShapeID="_x0000_i1722" DrawAspect="Content" ObjectID="_1732371932" r:id="rId14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426" w:dyaOrig="1488">
                <v:shape id="_x0000_i1723" type="#_x0000_t75" style="width:121.55pt;height:73.25pt" o:ole="">
                  <v:imagedata r:id="rId1404" o:title=""/>
                </v:shape>
                <o:OLEObject Type="Embed" ProgID="ChemDraw.Document.6.0" ShapeID="_x0000_i1723" DrawAspect="Content" ObjectID="_1732371933" r:id="rId14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023" w:dyaOrig="1707">
                <v:shape id="_x0000_i1724" type="#_x0000_t75" style="width:101.55pt;height:86.15pt" o:ole="">
                  <v:imagedata r:id="rId1406" o:title=""/>
                </v:shape>
                <o:OLEObject Type="Embed" ProgID="ChemDraw.Document.6.0" ShapeID="_x0000_i1724" DrawAspect="Content" ObjectID="_1732371934" r:id="rId14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429" w:dyaOrig="1707">
                <v:shape id="_x0000_i1725" type="#_x0000_t75" style="width:121.55pt;height:86.15pt" o:ole="">
                  <v:imagedata r:id="rId1408" o:title=""/>
                </v:shape>
                <o:OLEObject Type="Embed" ProgID="ChemDraw.Document.6.0" ShapeID="_x0000_i1725" DrawAspect="Content" ObjectID="_1732371935" r:id="rId14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283" w:dyaOrig="1707">
                <v:shape id="_x0000_i1726" type="#_x0000_t75" style="width:114.05pt;height:86.15pt" o:ole="">
                  <v:imagedata r:id="rId1410" o:title=""/>
                </v:shape>
                <o:OLEObject Type="Embed" ProgID="ChemDraw.Document.6.0" ShapeID="_x0000_i1726" DrawAspect="Content" ObjectID="_1732371936" r:id="rId14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778" w:dyaOrig="1114">
                <v:shape id="_x0000_i1727" type="#_x0000_t75" style="width:88.25pt;height:56.2pt" o:ole="">
                  <v:imagedata r:id="rId1412" o:title=""/>
                </v:shape>
                <o:OLEObject Type="Embed" ProgID="ChemDraw.Document.6.0" ShapeID="_x0000_i1727" DrawAspect="Content" ObjectID="_1732371937" r:id="rId14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84" w:dyaOrig="1256">
                <v:shape id="_x0000_i1728" type="#_x0000_t75" style="width:109.05pt;height:62.45pt" o:ole="">
                  <v:imagedata r:id="rId1414" o:title=""/>
                </v:shape>
                <o:OLEObject Type="Embed" ProgID="ChemDraw.Document.6.0" ShapeID="_x0000_i1728" DrawAspect="Content" ObjectID="_1732371938" r:id="rId14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038" w:dyaOrig="1215">
                <v:shape id="_x0000_i1729" type="#_x0000_t75" style="width:101.95pt;height:61.2pt" o:ole="">
                  <v:imagedata r:id="rId1416" o:title=""/>
                </v:shape>
                <o:OLEObject Type="Embed" ProgID="ChemDraw.Document.6.0" ShapeID="_x0000_i1729" DrawAspect="Content" ObjectID="_1732371939" r:id="rId14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5" w:dyaOrig="2417">
                <v:shape id="_x0000_i1730" type="#_x0000_t75" style="width:164.4pt;height:119.85pt" o:ole="">
                  <v:imagedata r:id="rId1418" o:title=""/>
                </v:shape>
                <o:OLEObject Type="Embed" ProgID="ChemDraw.Document.6.0" ShapeID="_x0000_i1730" DrawAspect="Content" ObjectID="_1732371940" r:id="rId14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5" w:dyaOrig="2417">
                <v:shape id="_x0000_i1731" type="#_x0000_t75" style="width:164.4pt;height:119.85pt" o:ole="">
                  <v:imagedata r:id="rId1420" o:title=""/>
                </v:shape>
                <o:OLEObject Type="Embed" ProgID="ChemDraw.Document.6.0" ShapeID="_x0000_i1731" DrawAspect="Content" ObjectID="_1732371941" r:id="rId14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60" w:dyaOrig="2417">
                <v:shape id="_x0000_i1732" type="#_x0000_t75" style="width:168.15pt;height:119.85pt" o:ole="">
                  <v:imagedata r:id="rId1422" o:title=""/>
                </v:shape>
                <o:OLEObject Type="Embed" ProgID="ChemDraw.Document.6.0" ShapeID="_x0000_i1732" DrawAspect="Content" ObjectID="_1732371942" r:id="rId14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5" w:dyaOrig="2417">
                <v:shape id="_x0000_i1733" type="#_x0000_t75" style="width:164.4pt;height:119.85pt" o:ole="">
                  <v:imagedata r:id="rId1424" o:title=""/>
                </v:shape>
                <o:OLEObject Type="Embed" ProgID="ChemDraw.Document.6.0" ShapeID="_x0000_i1733" DrawAspect="Content" ObjectID="_1732371943" r:id="rId14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60" w:dyaOrig="2460">
                <v:shape id="_x0000_i1734" type="#_x0000_t75" style="width:168.15pt;height:123.2pt" o:ole="">
                  <v:imagedata r:id="rId1426" o:title=""/>
                </v:shape>
                <o:OLEObject Type="Embed" ProgID="ChemDraw.Document.6.0" ShapeID="_x0000_i1734" DrawAspect="Content" ObjectID="_1732371944" r:id="rId14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58" w:dyaOrig="2518">
                <v:shape id="_x0000_i1735" type="#_x0000_t75" style="width:167.7pt;height:125.25pt" o:ole="">
                  <v:imagedata r:id="rId1428" o:title=""/>
                </v:shape>
                <o:OLEObject Type="Embed" ProgID="ChemDraw.Document.6.0" ShapeID="_x0000_i1735" DrawAspect="Content" ObjectID="_1732371945" r:id="rId14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65" w:dyaOrig="2417">
                <v:shape id="_x0000_i1736" type="#_x0000_t75" style="width:168.55pt;height:119.85pt" o:ole="">
                  <v:imagedata r:id="rId1430" o:title=""/>
                </v:shape>
                <o:OLEObject Type="Embed" ProgID="ChemDraw.Document.6.0" ShapeID="_x0000_i1736" DrawAspect="Content" ObjectID="_1732371946" r:id="rId14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4" w:dyaOrig="2271">
                <v:shape id="_x0000_i1737" type="#_x0000_t75" style="width:167.7pt;height:113.6pt" o:ole="">
                  <v:imagedata r:id="rId1432" o:title=""/>
                </v:shape>
                <o:OLEObject Type="Embed" ProgID="ChemDraw.Document.6.0" ShapeID="_x0000_i1737" DrawAspect="Content" ObjectID="_1732371947" r:id="rId14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4" w:dyaOrig="2271">
                <v:shape id="_x0000_i1738" type="#_x0000_t75" style="width:167.7pt;height:113.6pt" o:ole="">
                  <v:imagedata r:id="rId1434" o:title=""/>
                </v:shape>
                <o:OLEObject Type="Embed" ProgID="ChemDraw.Document.6.0" ShapeID="_x0000_i1738" DrawAspect="Content" ObjectID="_1732371948" r:id="rId14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4" w:dyaOrig="2640">
                <v:shape id="_x0000_i1739" type="#_x0000_t75" style="width:167.7pt;height:130.25pt" o:ole="">
                  <v:imagedata r:id="rId1436" o:title=""/>
                </v:shape>
                <o:OLEObject Type="Embed" ProgID="ChemDraw.Document.6.0" ShapeID="_x0000_i1739" DrawAspect="Content" ObjectID="_1732371949" r:id="rId14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4" w:dyaOrig="2607">
                <v:shape id="_x0000_i1740" type="#_x0000_t75" style="width:167.7pt;height:129.85pt" o:ole="">
                  <v:imagedata r:id="rId1438" o:title=""/>
                </v:shape>
                <o:OLEObject Type="Embed" ProgID="ChemDraw.Document.6.0" ShapeID="_x0000_i1740" DrawAspect="Content" ObjectID="_1732371950" r:id="rId14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840" w:dyaOrig="2607">
                <v:shape id="_x0000_i1741" type="#_x0000_t75" style="width:142.75pt;height:129.85pt" o:ole="">
                  <v:imagedata r:id="rId1440" o:title=""/>
                </v:shape>
                <o:OLEObject Type="Embed" ProgID="ChemDraw.Document.6.0" ShapeID="_x0000_i1741" DrawAspect="Content" ObjectID="_1732371951" r:id="rId14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0" w:dyaOrig="2607">
                <v:shape id="_x0000_i1742" type="#_x0000_t75" style="width:164.4pt;height:129.85pt" o:ole="">
                  <v:imagedata r:id="rId1442" o:title=""/>
                </v:shape>
                <o:OLEObject Type="Embed" ProgID="ChemDraw.Document.6.0" ShapeID="_x0000_i1742" DrawAspect="Content" ObjectID="_1732371952" r:id="rId144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290" w:dyaOrig="2607">
                <v:shape id="_x0000_i1743" type="#_x0000_t75" style="width:164.4pt;height:129.85pt" o:ole="">
                  <v:imagedata r:id="rId1444" o:title=""/>
                </v:shape>
                <o:OLEObject Type="Embed" ProgID="ChemDraw.Document.6.0" ShapeID="_x0000_i1743" DrawAspect="Content" ObjectID="_1732371953" r:id="rId144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07" w:dyaOrig="2607">
                <v:shape id="_x0000_i1744" type="#_x0000_t75" style="width:165.25pt;height:129.85pt" o:ole="">
                  <v:imagedata r:id="rId1446" o:title=""/>
                </v:shape>
                <o:OLEObject Type="Embed" ProgID="ChemDraw.Document.6.0" ShapeID="_x0000_i1744" DrawAspect="Content" ObjectID="_1732371954" r:id="rId144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2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864" w:dyaOrig="2607">
                <v:shape id="_x0000_i1745" type="#_x0000_t75" style="width:194.35pt;height:129.85pt" o:ole="">
                  <v:imagedata r:id="rId1448" o:title=""/>
                </v:shape>
                <o:OLEObject Type="Embed" ProgID="ChemDraw.Document.6.0" ShapeID="_x0000_i1745" DrawAspect="Content" ObjectID="_1732371955" r:id="rId144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440" w:dyaOrig="2607">
                <v:shape id="_x0000_i1746" type="#_x0000_t75" style="width:171.9pt;height:129.85pt" o:ole="">
                  <v:imagedata r:id="rId1450" o:title=""/>
                </v:shape>
                <o:OLEObject Type="Embed" ProgID="ChemDraw.Document.6.0" ShapeID="_x0000_i1746" DrawAspect="Content" ObjectID="_1732371956" r:id="rId145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497" w:dyaOrig="2607">
                <v:shape id="_x0000_i1747" type="#_x0000_t75" style="width:175.2pt;height:129.85pt" o:ole="">
                  <v:imagedata r:id="rId1452" o:title=""/>
                </v:shape>
                <o:OLEObject Type="Embed" ProgID="ChemDraw.Document.6.0" ShapeID="_x0000_i1747" DrawAspect="Content" ObjectID="_1732371957" r:id="rId145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658" w:dyaOrig="2607">
                <v:shape id="_x0000_i1748" type="#_x0000_t75" style="width:182.7pt;height:129.85pt" o:ole="">
                  <v:imagedata r:id="rId1454" o:title=""/>
                </v:shape>
                <o:OLEObject Type="Embed" ProgID="ChemDraw.Document.6.0" ShapeID="_x0000_i1748" DrawAspect="Content" ObjectID="_1732371958" r:id="rId145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2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497" w:dyaOrig="2607">
                <v:shape id="_x0000_i1749" type="#_x0000_t75" style="width:175.2pt;height:129.85pt" o:ole="">
                  <v:imagedata r:id="rId1456" o:title=""/>
                </v:shape>
                <o:OLEObject Type="Embed" ProgID="ChemDraw.Document.6.0" ShapeID="_x0000_i1749" DrawAspect="Content" ObjectID="_1732371959" r:id="rId145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0" type="#_x0000_t75" style="width:167.3pt;height:129.85pt" o:ole="">
                  <v:imagedata r:id="rId1458" o:title=""/>
                </v:shape>
                <o:OLEObject Type="Embed" ProgID="ChemDraw.Document.6.0" ShapeID="_x0000_i1750" DrawAspect="Content" ObjectID="_1732371960" r:id="rId145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2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497" w:dyaOrig="2607">
                <v:shape id="_x0000_i1751" type="#_x0000_t75" style="width:175.2pt;height:129.85pt" o:ole="">
                  <v:imagedata r:id="rId1460" o:title=""/>
                </v:shape>
                <o:OLEObject Type="Embed" ProgID="ChemDraw.Document.6.0" ShapeID="_x0000_i1751" DrawAspect="Content" ObjectID="_1732371961" r:id="rId146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3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2" type="#_x0000_t75" style="width:167.3pt;height:129.85pt" o:ole="">
                  <v:imagedata r:id="rId1462" o:title=""/>
                </v:shape>
                <o:OLEObject Type="Embed" ProgID="ChemDraw.Document.6.0" ShapeID="_x0000_i1752" DrawAspect="Content" ObjectID="_1732371962" r:id="rId146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3" type="#_x0000_t75" style="width:167.3pt;height:129.85pt" o:ole="">
                  <v:imagedata r:id="rId1464" o:title=""/>
                </v:shape>
                <o:OLEObject Type="Embed" ProgID="ChemDraw.Document.6.0" ShapeID="_x0000_i1753" DrawAspect="Content" ObjectID="_1732371963" r:id="rId146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3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4" type="#_x0000_t75" style="width:167.3pt;height:129.85pt" o:ole="">
                  <v:imagedata r:id="rId1466" o:title=""/>
                </v:shape>
                <o:OLEObject Type="Embed" ProgID="ChemDraw.Document.6.0" ShapeID="_x0000_i1754" DrawAspect="Content" ObjectID="_1732371964" r:id="rId146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3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5" type="#_x0000_t75" style="width:167.3pt;height:129.85pt" o:ole="">
                  <v:imagedata r:id="rId1468" o:title=""/>
                </v:shape>
                <o:OLEObject Type="Embed" ProgID="ChemDraw.Document.6.0" ShapeID="_x0000_i1755" DrawAspect="Content" ObjectID="_1732371965" r:id="rId146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3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07">
                <v:shape id="_x0000_i1756" type="#_x0000_t75" style="width:167.3pt;height:129.85pt" o:ole="">
                  <v:imagedata r:id="rId1470" o:title=""/>
                </v:shape>
                <o:OLEObject Type="Embed" ProgID="ChemDraw.Document.6.0" ShapeID="_x0000_i1756" DrawAspect="Content" ObjectID="_1732371966" r:id="rId147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640">
                <v:shape id="_x0000_i1757" type="#_x0000_t75" style="width:167.3pt;height:130.25pt" o:ole="">
                  <v:imagedata r:id="rId1472" o:title=""/>
                </v:shape>
                <o:OLEObject Type="Embed" ProgID="ChemDraw.Document.6.0" ShapeID="_x0000_i1757" DrawAspect="Content" ObjectID="_1732371967" r:id="rId147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3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890">
                <v:shape id="_x0000_i1758" type="#_x0000_t75" style="width:167.3pt;height:144.4pt" o:ole="">
                  <v:imagedata r:id="rId1474" o:title=""/>
                </v:shape>
                <o:OLEObject Type="Embed" ProgID="ChemDraw.Document.6.0" ShapeID="_x0000_i1758" DrawAspect="Content" ObjectID="_1732371968" r:id="rId147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3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3341" w:dyaOrig="2890">
                <v:shape id="_x0000_i1759" type="#_x0000_t75" style="width:167.3pt;height:144.4pt" o:ole="">
                  <v:imagedata r:id="rId1476" o:title=""/>
                </v:shape>
                <o:OLEObject Type="Embed" ProgID="ChemDraw.Document.6.0" ShapeID="_x0000_i1759" DrawAspect="Content" ObjectID="_1732371969" r:id="rId147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3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822" w:dyaOrig="1992">
                <v:shape id="_x0000_i1760" type="#_x0000_t75" style="width:140.25pt;height:99.45pt" o:ole="">
                  <v:imagedata r:id="rId1478" o:title=""/>
                </v:shape>
                <o:OLEObject Type="Embed" ProgID="ChemDraw.Document.6.0" ShapeID="_x0000_i1760" DrawAspect="Content" ObjectID="_1732371970" r:id="rId147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3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822" w:dyaOrig="1755">
                <v:shape id="_x0000_i1761" type="#_x0000_t75" style="width:140.25pt;height:87.8pt" o:ole="">
                  <v:imagedata r:id="rId1480" o:title=""/>
                </v:shape>
                <o:OLEObject Type="Embed" ProgID="ChemDraw.Document.6.0" ShapeID="_x0000_i1761" DrawAspect="Content" ObjectID="_1732371971" r:id="rId148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4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84" w:dyaOrig="1049">
                <v:shape id="_x0000_i1762" type="#_x0000_t75" style="width:109.05pt;height:52.45pt" o:ole="">
                  <v:imagedata r:id="rId1482" o:title=""/>
                </v:shape>
                <o:OLEObject Type="Embed" ProgID="ChemDraw.Document.6.0" ShapeID="_x0000_i1762" DrawAspect="Content" ObjectID="_1732371972" r:id="rId148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386" w:dyaOrig="991">
                <v:shape id="_x0000_i1763" type="#_x0000_t75" style="width:119.45pt;height:49.55pt" o:ole="">
                  <v:imagedata r:id="rId1484" o:title=""/>
                </v:shape>
                <o:OLEObject Type="Embed" ProgID="ChemDraw.Document.6.0" ShapeID="_x0000_i1763" DrawAspect="Content" ObjectID="_1732371973" r:id="rId148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1999" w:dyaOrig="991">
                <v:shape id="_x0000_i1764" type="#_x0000_t75" style="width:100.7pt;height:49.55pt" o:ole="">
                  <v:imagedata r:id="rId1486" o:title=""/>
                </v:shape>
                <o:OLEObject Type="Embed" ProgID="ChemDraw.Document.6.0" ShapeID="_x0000_i1764" DrawAspect="Content" ObjectID="_1732371974" r:id="rId148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184" w:dyaOrig="1106">
                <v:shape id="_x0000_i1765" type="#_x0000_t75" style="width:109.05pt;height:55.75pt" o:ole="">
                  <v:imagedata r:id="rId1488" o:title=""/>
                </v:shape>
                <o:OLEObject Type="Embed" ProgID="ChemDraw.Document.6.0" ShapeID="_x0000_i1765" DrawAspect="Content" ObjectID="_1732371975" r:id="rId148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595" w:dyaOrig="1219">
                <v:shape id="_x0000_i1766" type="#_x0000_t75" style="width:129.85pt;height:61.2pt" o:ole="">
                  <v:imagedata r:id="rId1490" o:title=""/>
                </v:shape>
                <o:OLEObject Type="Embed" ProgID="ChemDraw.Document.6.0" ShapeID="_x0000_i1766" DrawAspect="Content" ObjectID="_1732371976" r:id="rId149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314" w:dyaOrig="1498">
                <v:shape id="_x0000_i1767" type="#_x0000_t75" style="width:114.85pt;height:75.75pt" o:ole="">
                  <v:imagedata r:id="rId1492" o:title=""/>
                </v:shape>
                <o:OLEObject Type="Embed" ProgID="ChemDraw.Document.6.0" ShapeID="_x0000_i1767" DrawAspect="Content" ObjectID="_1732371977" r:id="rId149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12" w:dyaOrig="1219">
                <v:shape id="_x0000_i1768" type="#_x0000_t75" style="width:134.85pt;height:61.2pt" o:ole="">
                  <v:imagedata r:id="rId1494" o:title=""/>
                </v:shape>
                <o:OLEObject Type="Embed" ProgID="ChemDraw.Document.6.0" ShapeID="_x0000_i1768" DrawAspect="Content" ObjectID="_1732371978" r:id="rId149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54" w:dyaOrig="1219">
                <v:shape id="_x0000_i1769" type="#_x0000_t75" style="width:132.75pt;height:61.2pt" o:ole="">
                  <v:imagedata r:id="rId1496" o:title=""/>
                </v:shape>
                <o:OLEObject Type="Embed" ProgID="ChemDraw.Document.6.0" ShapeID="_x0000_i1769" DrawAspect="Content" ObjectID="_1732371979" r:id="rId149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535" w:dyaOrig="1601">
                <v:shape id="_x0000_i1770" type="#_x0000_t75" style="width:126.95pt;height:79.5pt" o:ole="">
                  <v:imagedata r:id="rId1498" o:title=""/>
                </v:shape>
                <o:OLEObject Type="Embed" ProgID="ChemDraw.Document.6.0" ShapeID="_x0000_i1770" DrawAspect="Content" ObjectID="_1732371980" r:id="rId149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44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907" w:dyaOrig="1219">
                <v:shape id="_x0000_i1771" type="#_x0000_t75" style="width:144.85pt;height:61.2pt" o:ole="">
                  <v:imagedata r:id="rId1500" o:title=""/>
                </v:shape>
                <o:OLEObject Type="Embed" ProgID="ChemDraw.Document.6.0" ShapeID="_x0000_i1771" DrawAspect="Content" ObjectID="_1732371981" r:id="rId150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5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568" w:dyaOrig="1599">
                <v:shape id="_x0000_i1772" type="#_x0000_t75" style="width:128.6pt;height:79.5pt" o:ole="">
                  <v:imagedata r:id="rId1502" o:title=""/>
                </v:shape>
                <o:OLEObject Type="Embed" ProgID="ChemDraw.Document.6.0" ShapeID="_x0000_i1772" DrawAspect="Content" ObjectID="_1732371982" r:id="rId150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45" w:dyaOrig="1841">
                <v:shape id="_x0000_i1773" type="#_x0000_t75" style="width:133.2pt;height:92pt" o:ole="">
                  <v:imagedata r:id="rId1504" o:title=""/>
                </v:shape>
                <o:OLEObject Type="Embed" ProgID="ChemDraw.Document.6.0" ShapeID="_x0000_i1773" DrawAspect="Content" ObjectID="_1732371983" r:id="rId150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26" w:dyaOrig="1378">
                <v:shape id="_x0000_i1774" type="#_x0000_t75" style="width:136.1pt;height:68.25pt" o:ole="">
                  <v:imagedata r:id="rId1506" o:title=""/>
                </v:shape>
                <o:OLEObject Type="Embed" ProgID="ChemDraw.Document.6.0" ShapeID="_x0000_i1774" DrawAspect="Content" ObjectID="_1732371984" r:id="rId150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98" w:dyaOrig="1378">
                <v:shape id="_x0000_i1775" type="#_x0000_t75" style="width:139.85pt;height:68.25pt" o:ole="">
                  <v:imagedata r:id="rId1508" o:title=""/>
                </v:shape>
                <o:OLEObject Type="Embed" ProgID="ChemDraw.Document.6.0" ShapeID="_x0000_i1775" DrawAspect="Content" ObjectID="_1732371985" r:id="rId150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45" w:dyaOrig="1282">
                <v:shape id="_x0000_i1776" type="#_x0000_t75" style="width:133.2pt;height:63.25pt" o:ole="">
                  <v:imagedata r:id="rId1510" o:title=""/>
                </v:shape>
                <o:OLEObject Type="Embed" ProgID="ChemDraw.Document.6.0" ShapeID="_x0000_i1776" DrawAspect="Content" ObjectID="_1732371986" r:id="rId151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645" w:dyaOrig="1850">
                <v:shape id="_x0000_i1777" type="#_x0000_t75" style="width:133.2pt;height:92.4pt" o:ole="">
                  <v:imagedata r:id="rId1512" o:title=""/>
                </v:shape>
                <o:OLEObject Type="Embed" ProgID="ChemDraw.Document.6.0" ShapeID="_x0000_i1777" DrawAspect="Content" ObjectID="_1732371987" r:id="rId151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05" w:dyaOrig="1282">
                <v:shape id="_x0000_i1778" type="#_x0000_t75" style="width:135.25pt;height:63.25pt" o:ole="">
                  <v:imagedata r:id="rId1514" o:title=""/>
                </v:shape>
                <o:OLEObject Type="Embed" ProgID="ChemDraw.Document.6.0" ShapeID="_x0000_i1778" DrawAspect="Content" ObjectID="_1732371988" r:id="rId151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05" w:dyaOrig="1586">
                <v:shape id="_x0000_i1779" type="#_x0000_t75" style="width:135.25pt;height:80.75pt" o:ole="">
                  <v:imagedata r:id="rId1516" o:title=""/>
                </v:shape>
                <o:OLEObject Type="Embed" ProgID="ChemDraw.Document.6.0" ShapeID="_x0000_i1779" DrawAspect="Content" ObjectID="_1732371989" r:id="rId151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05" w:dyaOrig="1850">
                <v:shape id="_x0000_i1780" type="#_x0000_t75" style="width:135.25pt;height:92.4pt" o:ole="">
                  <v:imagedata r:id="rId1518" o:title=""/>
                </v:shape>
                <o:OLEObject Type="Embed" ProgID="ChemDraw.Document.6.0" ShapeID="_x0000_i1780" DrawAspect="Content" ObjectID="_1732371990" r:id="rId151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26" w:dyaOrig="1378">
                <v:shape id="_x0000_i1781" type="#_x0000_t75" style="width:136.1pt;height:68.25pt" o:ole="">
                  <v:imagedata r:id="rId1520" o:title=""/>
                </v:shape>
                <o:OLEObject Type="Embed" ProgID="ChemDraw.Document.6.0" ShapeID="_x0000_i1781" DrawAspect="Content" ObjectID="_1732371991" r:id="rId152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 w:rsidRPr="0091475D">
              <w:object w:dxaOrig="2798" w:dyaOrig="1378">
                <v:shape id="_x0000_i1782" type="#_x0000_t75" style="width:139.85pt;height:68.25pt" o:ole="">
                  <v:imagedata r:id="rId1522" o:title=""/>
                </v:shape>
                <o:OLEObject Type="Embed" ProgID="ChemDraw.Document.6.0" ShapeID="_x0000_i1782" DrawAspect="Content" ObjectID="_1732371992" r:id="rId152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87" w:dyaOrig="1378">
                <v:shape id="_x0000_i1783" type="#_x0000_t75" style="width:139.4pt;height:68.25pt" o:ole="">
                  <v:imagedata r:id="rId1524" o:title=""/>
                </v:shape>
                <o:OLEObject Type="Embed" ProgID="ChemDraw.Document.6.0" ShapeID="_x0000_i1783" DrawAspect="Content" ObjectID="_1732371993" r:id="rId152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645" w:dyaOrig="1282">
                <v:shape id="_x0000_i1784" type="#_x0000_t75" style="width:131.95pt;height:63.7pt" o:ole="">
                  <v:imagedata r:id="rId1526" o:title=""/>
                </v:shape>
                <o:OLEObject Type="Embed" ProgID="ChemDraw.Document.6.0" ShapeID="_x0000_i1784" DrawAspect="Content" ObjectID="_1732371994" r:id="rId152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645" w:dyaOrig="1632">
                <v:shape id="_x0000_i1785" type="#_x0000_t75" style="width:131.95pt;height:81.55pt" o:ole="">
                  <v:imagedata r:id="rId1528" o:title=""/>
                </v:shape>
                <o:OLEObject Type="Embed" ProgID="ChemDraw.Document.6.0" ShapeID="_x0000_i1785" DrawAspect="Content" ObjectID="_1732371995" r:id="rId152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823" w:dyaOrig="1440">
                <v:shape id="_x0000_i1786" type="#_x0000_t75" style="width:140.65pt;height:1in" o:ole="">
                  <v:imagedata r:id="rId1530" o:title=""/>
                </v:shape>
                <o:OLEObject Type="Embed" ProgID="ChemDraw.Document.6.0" ShapeID="_x0000_i1786" DrawAspect="Content" ObjectID="_1732371996" r:id="rId153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05" w:dyaOrig="1282">
                <v:shape id="_x0000_i1787" type="#_x0000_t75" style="width:135.25pt;height:63.7pt" o:ole="">
                  <v:imagedata r:id="rId1532" o:title=""/>
                </v:shape>
                <o:OLEObject Type="Embed" ProgID="ChemDraw.Document.6.0" ShapeID="_x0000_i1787" DrawAspect="Content" ObjectID="_1732371997" r:id="rId1533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05" w:dyaOrig="1586">
                <v:shape id="_x0000_i1788" type="#_x0000_t75" style="width:135.25pt;height:79.9pt" o:ole="">
                  <v:imagedata r:id="rId1534" o:title=""/>
                </v:shape>
                <o:OLEObject Type="Embed" ProgID="ChemDraw.Document.6.0" ShapeID="_x0000_i1788" DrawAspect="Content" ObjectID="_1732371998" r:id="rId1535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05" w:dyaOrig="1586">
                <v:shape id="_x0000_i1789" type="#_x0000_t75" style="width:135.25pt;height:79.9pt" o:ole="">
                  <v:imagedata r:id="rId1536" o:title=""/>
                </v:shape>
                <o:OLEObject Type="Embed" ProgID="ChemDraw.Document.6.0" ShapeID="_x0000_i1789" DrawAspect="Content" ObjectID="_1732371999" r:id="rId1537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05" w:dyaOrig="1850">
                <v:shape id="_x0000_i1790" type="#_x0000_t75" style="width:135.25pt;height:92.4pt" o:ole="">
                  <v:imagedata r:id="rId1538" o:title=""/>
                </v:shape>
                <o:OLEObject Type="Embed" ProgID="ChemDraw.Document.6.0" ShapeID="_x0000_i1790" DrawAspect="Content" ObjectID="_1732372000" r:id="rId1539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72AF3" w:rsidRPr="0091475D" w:rsidTr="00A30DB7">
        <w:tc>
          <w:tcPr>
            <w:tcW w:w="758" w:type="dxa"/>
          </w:tcPr>
          <w:p w:rsidR="00D72AF3" w:rsidRPr="00D72AF3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2AF3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Pr="00D72AF3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098" w:type="dxa"/>
          </w:tcPr>
          <w:p w:rsidR="00D72AF3" w:rsidRPr="0091475D" w:rsidRDefault="00D72AF3" w:rsidP="00A30DB7">
            <w:pPr>
              <w:jc w:val="center"/>
            </w:pPr>
            <w:r>
              <w:object w:dxaOrig="2705" w:dyaOrig="1632">
                <v:shape id="_x0000_i1791" type="#_x0000_t75" style="width:135.25pt;height:81.55pt" o:ole="">
                  <v:imagedata r:id="rId1540" o:title=""/>
                </v:shape>
                <o:OLEObject Type="Embed" ProgID="ChemDraw.Document.6.0" ShapeID="_x0000_i1791" DrawAspect="Content" ObjectID="_1732372001" r:id="rId1541"/>
              </w:object>
            </w:r>
          </w:p>
        </w:tc>
        <w:tc>
          <w:tcPr>
            <w:tcW w:w="1440" w:type="dxa"/>
            <w:vAlign w:val="center"/>
          </w:tcPr>
          <w:p w:rsidR="00D72AF3" w:rsidRPr="009B04E7" w:rsidRDefault="00D72AF3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4E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D72AF3" w:rsidRDefault="00D72AF3" w:rsidP="00D72AF3"/>
    <w:p w:rsidR="002F58E2" w:rsidRDefault="002F58E2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F58E2" w:rsidRDefault="002F58E2" w:rsidP="002F58E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Activity Prediction</w:t>
      </w:r>
    </w:p>
    <w:p w:rsidR="002F58E2" w:rsidRPr="001D26B1" w:rsidRDefault="002F58E2" w:rsidP="002F58E2">
      <w:pPr>
        <w:rPr>
          <w:rFonts w:ascii="Times New Roman" w:hAnsi="Times New Roman" w:cs="Times New Roman"/>
          <w:b/>
          <w:sz w:val="28"/>
          <w:szCs w:val="28"/>
        </w:rPr>
      </w:pPr>
      <w:r w:rsidRPr="001D26B1">
        <w:rPr>
          <w:rFonts w:ascii="Times New Roman" w:hAnsi="Times New Roman" w:cs="Times New Roman"/>
          <w:b/>
          <w:sz w:val="28"/>
          <w:szCs w:val="28"/>
        </w:rPr>
        <w:t>1.Xanthine Derivatives</w:t>
      </w:r>
    </w:p>
    <w:tbl>
      <w:tblPr>
        <w:tblStyle w:val="a5"/>
        <w:tblW w:w="0" w:type="auto"/>
        <w:tblInd w:w="-147" w:type="dxa"/>
        <w:tblLayout w:type="fixed"/>
        <w:tblLook w:val="04A0" w:firstRow="1" w:lastRow="0" w:firstColumn="1" w:lastColumn="0" w:noHBand="0" w:noVBand="1"/>
      </w:tblPr>
      <w:tblGrid>
        <w:gridCol w:w="822"/>
        <w:gridCol w:w="4140"/>
        <w:gridCol w:w="1701"/>
        <w:gridCol w:w="992"/>
        <w:gridCol w:w="788"/>
      </w:tblGrid>
      <w:tr w:rsidR="002F58E2" w:rsidRPr="00510479" w:rsidTr="00A30DB7">
        <w:tc>
          <w:tcPr>
            <w:tcW w:w="822" w:type="dxa"/>
            <w:vAlign w:val="center"/>
          </w:tcPr>
          <w:p w:rsidR="002F58E2" w:rsidRPr="001D26B1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.</w:t>
            </w:r>
          </w:p>
        </w:tc>
        <w:tc>
          <w:tcPr>
            <w:tcW w:w="4140" w:type="dxa"/>
            <w:vAlign w:val="center"/>
          </w:tcPr>
          <w:p w:rsidR="002F58E2" w:rsidRPr="001D26B1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1D26B1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I</w:t>
            </w: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1D26B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2F58E2" w:rsidRPr="001D26B1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26B1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p</w:t>
            </w: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1D26B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788" w:type="dxa"/>
            <w:vAlign w:val="center"/>
          </w:tcPr>
          <w:p w:rsidR="002F58E2" w:rsidRPr="001D26B1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26B1">
              <w:rPr>
                <w:rFonts w:ascii="Times New Roman" w:hAnsi="Times New Roman" w:cs="Times New Roman"/>
                <w:b/>
                <w:sz w:val="24"/>
                <w:szCs w:val="24"/>
              </w:rPr>
              <w:t>Ref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753" w:dyaOrig="1506">
                <v:shape id="_x0000_i2295" type="#_x0000_t75" style="width:187.3pt;height:75.75pt" o:ole="">
                  <v:imagedata r:id="rId54" o:title=""/>
                </v:shape>
                <o:OLEObject Type="Embed" ProgID="ChemDraw.Document.6.0" ShapeID="_x0000_i2295" DrawAspect="Content" ObjectID="_1732372002" r:id="rId154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.255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921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432" w:dyaOrig="1730">
                <v:shape id="_x0000_i2296" type="#_x0000_t75" style="width:171.9pt;height:86.55pt" o:ole="">
                  <v:imagedata r:id="rId58" o:title=""/>
                </v:shape>
                <o:OLEObject Type="Embed" ProgID="ChemDraw.Document.6.0" ShapeID="_x0000_i2296" DrawAspect="Content" ObjectID="_1732372003" r:id="rId154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85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05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06">
                <v:shape id="_x0000_i2297" type="#_x0000_t75" style="width:163.15pt;height:75.75pt" o:ole="">
                  <v:imagedata r:id="rId60" o:title=""/>
                </v:shape>
                <o:OLEObject Type="Embed" ProgID="ChemDraw.Document.6.0" ShapeID="_x0000_i2297" DrawAspect="Content" ObjectID="_1732372004" r:id="rId154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.9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90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99" w:dyaOrig="1821">
                <v:shape id="_x0000_i2298" type="#_x0000_t75" style="width:164.8pt;height:91.15pt" o:ole="">
                  <v:imagedata r:id="rId62" o:title=""/>
                </v:shape>
                <o:OLEObject Type="Embed" ProgID="ChemDraw.Document.6.0" ShapeID="_x0000_i2298" DrawAspect="Content" ObjectID="_1732372005" r:id="rId154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0.2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991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3" w:dyaOrig="1538">
                <v:shape id="_x0000_i2299" type="#_x0000_t75" style="width:162.75pt;height:77pt" o:ole="">
                  <v:imagedata r:id="rId64" o:title=""/>
                </v:shape>
                <o:OLEObject Type="Embed" ProgID="ChemDraw.Document.6.0" ShapeID="_x0000_i2299" DrawAspect="Content" ObjectID="_1732372006" r:id="rId1546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.35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62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42" w:dyaOrig="1504">
                <v:shape id="_x0000_i2300" type="#_x0000_t75" style="width:177.3pt;height:74.9pt" o:ole="">
                  <v:imagedata r:id="rId66" o:title=""/>
                </v:shape>
                <o:OLEObject Type="Embed" ProgID="ChemDraw.Document.6.0" ShapeID="_x0000_i2300" DrawAspect="Content" ObjectID="_1732372007" r:id="rId1547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.90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40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44" w:dyaOrig="1507">
                <v:shape id="_x0000_i2301" type="#_x0000_t75" style="width:176.9pt;height:75.75pt" o:ole="">
                  <v:imagedata r:id="rId68" o:title=""/>
                </v:shape>
                <o:OLEObject Type="Embed" ProgID="ChemDraw.Document.6.0" ShapeID="_x0000_i2301" DrawAspect="Content" ObjectID="_1732372008" r:id="rId1548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0.1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945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8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7" w:dyaOrig="1541">
                <v:shape id="_x0000_i2302" type="#_x0000_t75" style="width:163.15pt;height:77.4pt" o:ole="">
                  <v:imagedata r:id="rId70" o:title=""/>
                </v:shape>
                <o:OLEObject Type="Embed" ProgID="ChemDraw.Document.6.0" ShapeID="_x0000_i2302" DrawAspect="Content" ObjectID="_1732372009" r:id="rId154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0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59" w:dyaOrig="1505">
                <v:shape id="_x0000_i2303" type="#_x0000_t75" style="width:178.15pt;height:75.75pt" o:ole="">
                  <v:imagedata r:id="rId72" o:title=""/>
                </v:shape>
                <o:OLEObject Type="Embed" ProgID="ChemDraw.Document.6.0" ShapeID="_x0000_i2303" DrawAspect="Content" ObjectID="_1732372010" r:id="rId1550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.05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97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61" w:dyaOrig="1505">
                <v:shape id="_x0000_i2304" type="#_x0000_t75" style="width:178.15pt;height:74.1pt" o:ole="">
                  <v:imagedata r:id="rId74" o:title=""/>
                </v:shape>
                <o:OLEObject Type="Embed" ProgID="ChemDraw.Document.6.0" ShapeID="_x0000_i2304" DrawAspect="Content" ObjectID="_1732372011" r:id="rId1551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0.7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34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38">
                <v:shape id="_x0000_i2305" type="#_x0000_t75" style="width:163.15pt;height:77pt" o:ole="">
                  <v:imagedata r:id="rId76" o:title=""/>
                </v:shape>
                <o:OLEObject Type="Embed" ProgID="ChemDraw.Document.6.0" ShapeID="_x0000_i2305" DrawAspect="Content" ObjectID="_1732372012" r:id="rId155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0.2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75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2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678" w:dyaOrig="1504">
                <v:shape id="_x0000_i2306" type="#_x0000_t75" style="width:183.95pt;height:74.9pt" o:ole="">
                  <v:imagedata r:id="rId78" o:title=""/>
                </v:shape>
                <o:OLEObject Type="Embed" ProgID="ChemDraw.Document.6.0" ShapeID="_x0000_i2306" DrawAspect="Content" ObjectID="_1732372013" r:id="rId155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5.99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3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04" w:dyaOrig="1504">
                <v:shape id="_x0000_i2307" type="#_x0000_t75" style="width:175.2pt;height:75.75pt" o:ole="">
                  <v:imagedata r:id="rId80" o:title=""/>
                </v:shape>
                <o:OLEObject Type="Embed" ProgID="ChemDraw.Document.6.0" ShapeID="_x0000_i2307" DrawAspect="Content" ObjectID="_1732372014" r:id="rId155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357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4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643" w:dyaOrig="1505">
                <v:shape id="_x0000_i2308" type="#_x0000_t75" style="width:181.85pt;height:75.75pt" o:ole="">
                  <v:imagedata r:id="rId82" o:title=""/>
                </v:shape>
                <o:OLEObject Type="Embed" ProgID="ChemDraw.Document.6.0" ShapeID="_x0000_i2308" DrawAspect="Content" ObjectID="_1732372015" r:id="rId155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.4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814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5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06">
                <v:shape id="_x0000_i2309" type="#_x0000_t75" style="width:163.15pt;height:75.75pt" o:ole="">
                  <v:imagedata r:id="rId84" o:title=""/>
                </v:shape>
                <o:OLEObject Type="Embed" ProgID="ChemDraw.Document.6.0" ShapeID="_x0000_i2309" DrawAspect="Content" ObjectID="_1732372016" r:id="rId1556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.9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36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16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300" w:dyaOrig="1821">
                <v:shape id="_x0000_i2310" type="#_x0000_t75" style="width:164.8pt;height:91.15pt" o:ole="">
                  <v:imagedata r:id="rId86" o:title=""/>
                </v:shape>
                <o:OLEObject Type="Embed" ProgID="ChemDraw.Document.6.0" ShapeID="_x0000_i2310" DrawAspect="Content" ObjectID="_1732372017" r:id="rId1557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5.06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296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7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44" w:dyaOrig="1507">
                <v:shape id="_x0000_i2311" type="#_x0000_t75" style="width:176.9pt;height:75.75pt" o:ole="">
                  <v:imagedata r:id="rId88" o:title=""/>
                </v:shape>
                <o:OLEObject Type="Embed" ProgID="ChemDraw.Document.6.0" ShapeID="_x0000_i2311" DrawAspect="Content" ObjectID="_1732372018" r:id="rId1558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50.90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29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8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544" w:dyaOrig="1505">
                <v:shape id="_x0000_i2312" type="#_x0000_t75" style="width:176.9pt;height:74.1pt" o:ole="">
                  <v:imagedata r:id="rId90" o:title=""/>
                </v:shape>
                <o:OLEObject Type="Embed" ProgID="ChemDraw.Document.6.0" ShapeID="_x0000_i2312" DrawAspect="Content" ObjectID="_1732372019" r:id="rId155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5.6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251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9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41">
                <v:shape id="_x0000_i2313" type="#_x0000_t75" style="width:163.15pt;height:77pt" o:ole="">
                  <v:imagedata r:id="rId92" o:title=""/>
                </v:shape>
                <o:OLEObject Type="Embed" ProgID="ChemDraw.Document.6.0" ShapeID="_x0000_i2313" DrawAspect="Content" ObjectID="_1732372020" r:id="rId1560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0.4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68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0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41">
                <v:shape id="_x0000_i2314" type="#_x0000_t75" style="width:163.15pt;height:77.4pt" o:ole="">
                  <v:imagedata r:id="rId94" o:title=""/>
                </v:shape>
                <o:OLEObject Type="Embed" ProgID="ChemDraw.Document.6.0" ShapeID="_x0000_i2314" DrawAspect="Content" ObjectID="_1732372021" r:id="rId1561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4.4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12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1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7" w:dyaOrig="1541">
                <v:shape id="_x0000_i2315" type="#_x0000_t75" style="width:162.75pt;height:77.4pt" o:ole="">
                  <v:imagedata r:id="rId96" o:title=""/>
                </v:shape>
                <o:OLEObject Type="Embed" ProgID="ChemDraw.Document.6.0" ShapeID="_x0000_i2315" DrawAspect="Content" ObjectID="_1732372022" r:id="rId156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656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2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254" w:dyaOrig="1538">
                <v:shape id="_x0000_i2316" type="#_x0000_t75" style="width:163.15pt;height:77pt" o:ole="">
                  <v:imagedata r:id="rId98" o:title=""/>
                </v:shape>
                <o:OLEObject Type="Embed" ProgID="ChemDraw.Document.6.0" ShapeID="_x0000_i2316" DrawAspect="Content" ObjectID="_1732372023" r:id="rId156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5.4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06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3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3890" w:dyaOrig="1631">
                <v:shape id="_x0000_i2317" type="#_x0000_t75" style="width:194.75pt;height:81.55pt" o:ole="">
                  <v:imagedata r:id="rId100" o:title=""/>
                </v:shape>
                <o:OLEObject Type="Embed" ProgID="ChemDraw.Document.6.0" ShapeID="_x0000_i2317" DrawAspect="Content" ObjectID="_1732372024" r:id="rId156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7.4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05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24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510479">
              <w:rPr>
                <w:szCs w:val="21"/>
              </w:rPr>
              <w:object w:dxaOrig="4173" w:dyaOrig="1341">
                <v:shape id="_x0000_i2318" type="#_x0000_t75" style="width:207.7pt;height:67.4pt" o:ole="">
                  <v:imagedata r:id="rId102" o:title=""/>
                </v:shape>
                <o:OLEObject Type="Embed" ProgID="ChemDraw.Document.6.0" ShapeID="_x0000_i2318" DrawAspect="Content" ObjectID="_1732372025" r:id="rId156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67.9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16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5</w:t>
            </w:r>
          </w:p>
        </w:tc>
        <w:tc>
          <w:tcPr>
            <w:tcW w:w="4140" w:type="dxa"/>
            <w:vAlign w:val="center"/>
          </w:tcPr>
          <w:p w:rsidR="002F58E2" w:rsidRPr="00510479" w:rsidRDefault="002F58E2" w:rsidP="00A30D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object w:dxaOrig="4065" w:dyaOrig="1634">
                <v:shape id="_x0000_i2319" type="#_x0000_t75" style="width:203.1pt;height:82pt" o:ole="">
                  <v:imagedata r:id="rId104" o:title=""/>
                </v:shape>
                <o:OLEObject Type="Embed" ProgID="ChemDraw.Document.6.0" ShapeID="_x0000_i2319" DrawAspect="Content" ObjectID="_1732372026" r:id="rId1566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6.3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787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6</w:t>
            </w:r>
          </w:p>
        </w:tc>
        <w:tc>
          <w:tcPr>
            <w:tcW w:w="4140" w:type="dxa"/>
            <w:vAlign w:val="center"/>
          </w:tcPr>
          <w:p w:rsidR="002F58E2" w:rsidRDefault="002F58E2" w:rsidP="00A30DB7">
            <w:pPr>
              <w:jc w:val="center"/>
            </w:pPr>
            <w:r>
              <w:object w:dxaOrig="3938" w:dyaOrig="1373">
                <v:shape id="_x0000_i2320" type="#_x0000_t75" style="width:197.25pt;height:69.1pt" o:ole="">
                  <v:imagedata r:id="rId106" o:title=""/>
                </v:shape>
                <o:OLEObject Type="Embed" ProgID="ChemDraw.Document.6.0" ShapeID="_x0000_i2320" DrawAspect="Content" ObjectID="_1732372027" r:id="rId1567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9.87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525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7</w:t>
            </w:r>
          </w:p>
        </w:tc>
        <w:tc>
          <w:tcPr>
            <w:tcW w:w="4140" w:type="dxa"/>
            <w:vAlign w:val="center"/>
          </w:tcPr>
          <w:p w:rsidR="002F58E2" w:rsidRDefault="002F58E2" w:rsidP="00A30DB7">
            <w:pPr>
              <w:jc w:val="center"/>
            </w:pPr>
            <w:r>
              <w:object w:dxaOrig="3432" w:dyaOrig="1493">
                <v:shape id="_x0000_i2321" type="#_x0000_t75" style="width:171.9pt;height:74.1pt" o:ole="">
                  <v:imagedata r:id="rId108" o:title=""/>
                </v:shape>
                <o:OLEObject Type="Embed" ProgID="ChemDraw.Document.6.0" ShapeID="_x0000_i2321" DrawAspect="Content" ObjectID="_1732372028" r:id="rId1568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.3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87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F58E2" w:rsidRPr="00510479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9062A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8</w:t>
            </w: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1" w:dyaOrig="1862">
                <v:shape id="_x0000_i2322" type="#_x0000_t75" style="width:171.05pt;height:92.8pt" o:ole="">
                  <v:imagedata r:id="rId186" o:title=""/>
                </v:shape>
                <o:OLEObject Type="Embed" ProgID="ChemDraw.Document.6.0" ShapeID="_x0000_i2322" DrawAspect="Content" ObjectID="_1732372029" r:id="rId156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9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5" w:dyaOrig="1493">
                <v:shape id="_x0000_i2323" type="#_x0000_t75" style="width:171.9pt;height:73.65pt" o:ole="">
                  <v:imagedata r:id="rId136" o:title=""/>
                </v:shape>
                <o:OLEObject Type="Embed" ProgID="ChemDraw.Document.6.0" ShapeID="_x0000_i2323" DrawAspect="Content" ObjectID="_1732372030" r:id="rId1570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0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679" w:dyaOrig="2181">
                <v:shape id="_x0000_i2324" type="#_x0000_t75" style="width:183.95pt;height:109.05pt" o:ole="">
                  <v:imagedata r:id="rId138" o:title=""/>
                </v:shape>
                <o:OLEObject Type="Embed" ProgID="ChemDraw.Document.6.0" ShapeID="_x0000_i2324" DrawAspect="Content" ObjectID="_1732372031" r:id="rId1571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1" w:dyaOrig="2179">
                <v:shape id="_x0000_i2325" type="#_x0000_t75" style="width:172.3pt;height:109.05pt" o:ole="">
                  <v:imagedata r:id="rId1572" o:title=""/>
                </v:shape>
                <o:OLEObject Type="Embed" ProgID="ChemDraw.Document.6.0" ShapeID="_x0000_i2325" DrawAspect="Content" ObjectID="_1732372032" r:id="rId157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2087">
                <v:shape id="_x0000_i2326" type="#_x0000_t75" style="width:171.9pt;height:104.05pt" o:ole="">
                  <v:imagedata r:id="rId144" o:title=""/>
                </v:shape>
                <o:OLEObject Type="Embed" ProgID="ChemDraw.Document.6.0" ShapeID="_x0000_i2326" DrawAspect="Content" ObjectID="_1732372033" r:id="rId157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375">
                <v:shape id="_x0000_i2327" type="#_x0000_t75" style="width:171.9pt;height:68.25pt" o:ole="">
                  <v:imagedata r:id="rId146" o:title=""/>
                </v:shape>
                <o:OLEObject Type="Embed" ProgID="ChemDraw.Document.6.0" ShapeID="_x0000_i2327" DrawAspect="Content" ObjectID="_1732372034" r:id="rId157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375">
                <v:shape id="_x0000_i2328" type="#_x0000_t75" style="width:171.9pt;height:68.25pt" o:ole="">
                  <v:imagedata r:id="rId1576" o:title=""/>
                </v:shape>
                <o:OLEObject Type="Embed" ProgID="ChemDraw.Document.6.0" ShapeID="_x0000_i2328" DrawAspect="Content" ObjectID="_1732372035" r:id="rId1577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4" w:dyaOrig="1375">
                <v:shape id="_x0000_i2329" type="#_x0000_t75" style="width:170.65pt;height:68.25pt" o:ole="">
                  <v:imagedata r:id="rId1578" o:title=""/>
                </v:shape>
                <o:OLEObject Type="Embed" ProgID="ChemDraw.Document.6.0" ShapeID="_x0000_i2329" DrawAspect="Content" ObjectID="_1732372036" r:id="rId157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bookmarkStart w:id="5" w:name="OLE_LINK35"/>
        <w:bookmarkStart w:id="6" w:name="OLE_LINK36"/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5" w:dyaOrig="1375">
                <v:shape id="_x0000_i2330" type="#_x0000_t75" style="width:171.9pt;height:68.25pt" o:ole="">
                  <v:imagedata r:id="rId148" o:title=""/>
                </v:shape>
                <o:OLEObject Type="Embed" ProgID="ChemDraw.Document.6.0" ShapeID="_x0000_i2330" DrawAspect="Content" ObjectID="_1732372037" r:id="rId1580"/>
              </w:object>
            </w:r>
            <w:bookmarkEnd w:id="5"/>
            <w:bookmarkEnd w:id="6"/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754" w:dyaOrig="1375">
                <v:shape id="_x0000_i2331" type="#_x0000_t75" style="width:186.85pt;height:68.25pt" o:ole="">
                  <v:imagedata r:id="rId150" o:title=""/>
                </v:shape>
                <o:OLEObject Type="Embed" ProgID="ChemDraw.Document.6.0" ShapeID="_x0000_i2331" DrawAspect="Content" ObjectID="_1732372038" r:id="rId1581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504" w:dyaOrig="1375">
                <v:shape id="_x0000_i2332" type="#_x0000_t75" style="width:175.2pt;height:68.25pt" o:ole="">
                  <v:imagedata r:id="rId152" o:title=""/>
                </v:shape>
                <o:OLEObject Type="Embed" ProgID="ChemDraw.Document.6.0" ShapeID="_x0000_i2332" DrawAspect="Content" ObjectID="_1732372039" r:id="rId158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886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3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504" w:dyaOrig="1375">
                <v:shape id="_x0000_i2333" type="#_x0000_t75" style="width:175.2pt;height:68.25pt" o:ole="">
                  <v:imagedata r:id="rId1583" o:title=""/>
                </v:shape>
                <o:OLEObject Type="Embed" ProgID="ChemDraw.Document.6.0" ShapeID="_x0000_i2333" DrawAspect="Content" ObjectID="_1732372040" r:id="rId158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097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0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717" w:dyaOrig="1375">
                <v:shape id="_x0000_i2334" type="#_x0000_t75" style="width:186.05pt;height:68.25pt" o:ole="">
                  <v:imagedata r:id="rId154" o:title=""/>
                </v:shape>
                <o:OLEObject Type="Embed" ProgID="ChemDraw.Document.6.0" ShapeID="_x0000_i2334" DrawAspect="Content" ObjectID="_1732372041" r:id="rId158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4" w:dyaOrig="2182">
                <v:shape id="_x0000_i2335" type="#_x0000_t75" style="width:170.65pt;height:109.05pt" o:ole="">
                  <v:imagedata r:id="rId156" o:title=""/>
                </v:shape>
                <o:OLEObject Type="Embed" ProgID="ChemDraw.Document.6.0" ShapeID="_x0000_i2335" DrawAspect="Content" ObjectID="_1732372042" r:id="rId1586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2182">
                <v:shape id="_x0000_i2336" type="#_x0000_t75" style="width:171.9pt;height:109.05pt" o:ole="">
                  <v:imagedata r:id="rId1587" o:title=""/>
                </v:shape>
                <o:OLEObject Type="Embed" ProgID="ChemDraw.Document.6.0" ShapeID="_x0000_i2336" DrawAspect="Content" ObjectID="_1732372043" r:id="rId1588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2090">
                <v:shape id="_x0000_i2337" type="#_x0000_t75" style="width:171.9pt;height:104.05pt" o:ole="">
                  <v:imagedata r:id="rId158" o:title=""/>
                </v:shape>
                <o:OLEObject Type="Embed" ProgID="ChemDraw.Document.6.0" ShapeID="_x0000_i2337" DrawAspect="Content" ObjectID="_1732372044" r:id="rId158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2088">
                <v:shape id="_x0000_i2338" type="#_x0000_t75" style="width:171.9pt;height:104.45pt" o:ole="">
                  <v:imagedata r:id="rId160" o:title=""/>
                </v:shape>
                <o:OLEObject Type="Embed" ProgID="ChemDraw.Document.6.0" ShapeID="_x0000_i2338" DrawAspect="Content" ObjectID="_1732372045" r:id="rId1590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746" w:dyaOrig="1375">
                <v:shape id="_x0000_i2339" type="#_x0000_t75" style="width:186.85pt;height:68.25pt" o:ole="">
                  <v:imagedata r:id="rId162" o:title=""/>
                </v:shape>
                <o:OLEObject Type="Embed" ProgID="ChemDraw.Document.6.0" ShapeID="_x0000_i2339" DrawAspect="Content" ObjectID="_1732372046" r:id="rId1591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927" w:dyaOrig="1558">
                <v:shape id="_x0000_i2340" type="#_x0000_t75" style="width:196.45pt;height:77.85pt" o:ole="">
                  <v:imagedata r:id="rId164" o:title=""/>
                </v:shape>
                <o:OLEObject Type="Embed" ProgID="ChemDraw.Document.6.0" ShapeID="_x0000_i2340" DrawAspect="Content" ObjectID="_1732372047" r:id="rId159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500" w:dyaOrig="1490">
                <v:shape id="_x0000_i2341" type="#_x0000_t75" style="width:174.8pt;height:73.65pt" o:ole="">
                  <v:imagedata r:id="rId166" o:title=""/>
                </v:shape>
                <o:OLEObject Type="Embed" ProgID="ChemDraw.Document.6.0" ShapeID="_x0000_i2341" DrawAspect="Content" ObjectID="_1732372048" r:id="rId159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88" w:dyaOrig="1375">
                <v:shape id="_x0000_i2342" type="#_x0000_t75" style="width:174.4pt;height:68.25pt" o:ole="">
                  <v:imagedata r:id="rId168" o:title=""/>
                </v:shape>
                <o:OLEObject Type="Embed" ProgID="ChemDraw.Document.6.0" ShapeID="_x0000_i2342" DrawAspect="Content" ObjectID="_1732372049" r:id="rId1594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987" w:dyaOrig="1419">
                <v:shape id="_x0000_i2343" type="#_x0000_t75" style="width:199.35pt;height:71.15pt" o:ole="">
                  <v:imagedata r:id="rId170" o:title=""/>
                </v:shape>
                <o:OLEObject Type="Embed" ProgID="ChemDraw.Document.6.0" ShapeID="_x0000_i2343" DrawAspect="Content" ObjectID="_1732372050" r:id="rId1595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097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0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598">
                <v:shape id="_x0000_i2344" type="#_x0000_t75" style="width:171.9pt;height:78.65pt" o:ole="">
                  <v:imagedata r:id="rId172" o:title=""/>
                </v:shape>
                <o:OLEObject Type="Embed" ProgID="ChemDraw.Document.6.0" ShapeID="_x0000_i2344" DrawAspect="Content" ObjectID="_1732372051" r:id="rId1596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886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596">
                <v:shape id="_x0000_i2345" type="#_x0000_t75" style="width:171.9pt;height:81.15pt" o:ole="">
                  <v:imagedata r:id="rId174" o:title=""/>
                </v:shape>
                <o:OLEObject Type="Embed" ProgID="ChemDraw.Document.6.0" ShapeID="_x0000_i2345" DrawAspect="Content" ObjectID="_1732372052" r:id="rId1597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222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527">
                <v:shape id="_x0000_i2346" type="#_x0000_t75" style="width:171.9pt;height:76.6pt" o:ole="">
                  <v:imagedata r:id="rId176" o:title=""/>
                </v:shape>
                <o:OLEObject Type="Embed" ProgID="ChemDraw.Document.6.0" ShapeID="_x0000_i2346" DrawAspect="Content" ObjectID="_1732372053" r:id="rId1598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222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632">
                <v:shape id="_x0000_i2347" type="#_x0000_t75" style="width:171.9pt;height:81.55pt" o:ole="">
                  <v:imagedata r:id="rId178" o:title=""/>
                </v:shape>
                <o:OLEObject Type="Embed" ProgID="ChemDraw.Document.6.0" ShapeID="_x0000_i2347" DrawAspect="Content" ObjectID="_1732372054" r:id="rId1599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301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927" w:dyaOrig="1375">
                <v:shape id="_x0000_i2348" type="#_x0000_t75" style="width:196.45pt;height:68.25pt" o:ole="">
                  <v:imagedata r:id="rId180" o:title=""/>
                </v:shape>
                <o:OLEObject Type="Embed" ProgID="ChemDraw.Document.6.0" ShapeID="_x0000_i2348" DrawAspect="Content" ObjectID="_1732372055" r:id="rId1600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8.523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841">
                <v:shape id="_x0000_i2349" type="#_x0000_t75" style="width:171.9pt;height:92pt" o:ole="">
                  <v:imagedata r:id="rId1601" o:title=""/>
                </v:shape>
                <o:OLEObject Type="Embed" ProgID="ChemDraw.Document.6.0" ShapeID="_x0000_i2349" DrawAspect="Content" ObjectID="_1732372056" r:id="rId1602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959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F58E2" w:rsidTr="00A30DB7">
        <w:tc>
          <w:tcPr>
            <w:tcW w:w="82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4140" w:type="dxa"/>
          </w:tcPr>
          <w:p w:rsidR="002F58E2" w:rsidRDefault="002F58E2" w:rsidP="00A30DB7">
            <w:pPr>
              <w:jc w:val="center"/>
            </w:pPr>
            <w:r>
              <w:object w:dxaOrig="3432" w:dyaOrig="1837">
                <v:shape id="_x0000_i2350" type="#_x0000_t75" style="width:171.9pt;height:92pt" o:ole="">
                  <v:imagedata r:id="rId184" o:title=""/>
                </v:shape>
                <o:OLEObject Type="Embed" ProgID="ChemDraw.Document.6.0" ShapeID="_x0000_i2350" DrawAspect="Content" ObjectID="_1732372057" r:id="rId1603"/>
              </w:object>
            </w:r>
          </w:p>
        </w:tc>
        <w:tc>
          <w:tcPr>
            <w:tcW w:w="1701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C">
              <w:rPr>
                <w:rFonts w:ascii="Times New Roman" w:hAnsi="Times New Roman" w:cs="Times New Roman"/>
                <w:sz w:val="24"/>
                <w:szCs w:val="24"/>
              </w:rPr>
              <w:t>7.854</w:t>
            </w:r>
          </w:p>
        </w:tc>
        <w:tc>
          <w:tcPr>
            <w:tcW w:w="788" w:type="dxa"/>
            <w:vAlign w:val="center"/>
          </w:tcPr>
          <w:p w:rsidR="002F58E2" w:rsidRPr="00771B0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2F58E2" w:rsidRDefault="002F58E2" w:rsidP="002F58E2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2F58E2" w:rsidRPr="00C90D34" w:rsidRDefault="002F58E2" w:rsidP="002F58E2">
      <w:pPr>
        <w:jc w:val="left"/>
        <w:rPr>
          <w:rFonts w:ascii="Times New Roman" w:hAnsi="Times New Roman" w:cs="Times New Roman"/>
          <w:b/>
          <w:sz w:val="28"/>
          <w:szCs w:val="28"/>
        </w:rPr>
      </w:pPr>
      <w:r w:rsidRPr="00C90D34">
        <w:rPr>
          <w:rFonts w:ascii="Times New Roman" w:hAnsi="Times New Roman" w:cs="Times New Roman" w:hint="eastAsia"/>
          <w:b/>
          <w:sz w:val="28"/>
          <w:szCs w:val="28"/>
        </w:rPr>
        <w:t>2</w:t>
      </w:r>
      <w:r w:rsidRPr="00C90D34">
        <w:rPr>
          <w:rFonts w:ascii="Times New Roman" w:hAnsi="Times New Roman" w:cs="Times New Roman"/>
          <w:b/>
          <w:sz w:val="28"/>
          <w:szCs w:val="28"/>
        </w:rPr>
        <w:t>. Aminomethylpiperidone Derivatives</w:t>
      </w:r>
    </w:p>
    <w:tbl>
      <w:tblPr>
        <w:tblStyle w:val="11"/>
        <w:tblW w:w="8619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851"/>
        <w:gridCol w:w="4111"/>
        <w:gridCol w:w="1814"/>
        <w:gridCol w:w="992"/>
        <w:gridCol w:w="851"/>
      </w:tblGrid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No.</w:t>
            </w:r>
          </w:p>
        </w:tc>
        <w:tc>
          <w:tcPr>
            <w:tcW w:w="411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Structure</w: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widowControl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IC</w:t>
            </w: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pIC</w:t>
            </w: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Ref.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078" w:dyaOrig="1896">
                <v:shape id="_x0000_i2351" type="#_x0000_t75" style="width:96.55pt;height:88.25pt" o:ole="">
                  <v:imagedata r:id="rId188" o:title=""/>
                </v:shape>
                <o:OLEObject Type="Embed" ProgID="ChemDraw.Document.6.0" ShapeID="_x0000_i2351" DrawAspect="Content" ObjectID="_1732372058" r:id="rId1604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436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5.84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42" w:dyaOrig="1968">
                <v:shape id="_x0000_i2352" type="#_x0000_t75" style="width:126.95pt;height:98.65pt" o:ole="">
                  <v:imagedata r:id="rId190" o:title=""/>
                </v:shape>
                <o:OLEObject Type="Embed" ProgID="ChemDraw.Document.6.0" ShapeID="_x0000_i2352" DrawAspect="Content" ObjectID="_1732372059" r:id="rId1605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378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42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386" w:dyaOrig="1966">
                <v:shape id="_x0000_i2353" type="#_x0000_t75" style="width:119.45pt;height:98.65pt" o:ole="">
                  <v:imagedata r:id="rId192" o:title=""/>
                </v:shape>
                <o:OLEObject Type="Embed" ProgID="ChemDraw.Document.6.0" ShapeID="_x0000_i2353" DrawAspect="Content" ObjectID="_1732372060" r:id="rId1606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382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418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60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635" w:dyaOrig="2254">
                <v:shape id="_x0000_i2354" type="#_x0000_t75" style="width:132.35pt;height:112.8pt" o:ole="">
                  <v:imagedata r:id="rId194" o:title=""/>
                </v:shape>
                <o:OLEObject Type="Embed" ProgID="ChemDraw.Document.6.0" ShapeID="_x0000_i2354" DrawAspect="Content" ObjectID="_1732372061" r:id="rId1607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342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466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75" w:dyaOrig="1968">
                <v:shape id="_x0000_i2355" type="#_x0000_t75" style="width:129pt;height:98.65pt" o:ole="">
                  <v:imagedata r:id="rId196" o:title=""/>
                </v:shape>
                <o:OLEObject Type="Embed" ProgID="ChemDraw.Document.6.0" ShapeID="_x0000_i2355" DrawAspect="Content" ObjectID="_1732372062" r:id="rId1608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66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76" w:dyaOrig="2184">
                <v:shape id="_x0000_i2356" type="#_x0000_t75" style="width:129pt;height:109.05pt" o:ole="">
                  <v:imagedata r:id="rId198" o:title=""/>
                </v:shape>
                <o:OLEObject Type="Embed" ProgID="ChemDraw.Document.6.0" ShapeID="_x0000_i2356" DrawAspect="Content" ObjectID="_1732372063" r:id="rId1609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93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71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148" w:dyaOrig="1896">
                <v:shape id="_x0000_i2357" type="#_x0000_t75" style="width:107.4pt;height:95.3pt" o:ole="">
                  <v:imagedata r:id="rId200" o:title=""/>
                </v:shape>
                <o:OLEObject Type="Embed" ProgID="ChemDraw.Document.6.0" ShapeID="_x0000_i2357" DrawAspect="Content" ObjectID="_1732372064" r:id="rId1610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388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5.858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76" w:dyaOrig="1968">
                <v:shape id="_x0000_i2358" type="#_x0000_t75" style="width:129pt;height:98.65pt" o:ole="">
                  <v:imagedata r:id="rId202" o:title=""/>
                </v:shape>
                <o:OLEObject Type="Embed" ProgID="ChemDraw.Document.6.0" ShapeID="_x0000_i2358" DrawAspect="Content" ObjectID="_1732372065" r:id="rId1611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452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345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635" w:dyaOrig="2254">
                <v:shape id="_x0000_i2359" type="#_x0000_t75" style="width:132.35pt;height:112.8pt" o:ole="">
                  <v:imagedata r:id="rId204" o:title=""/>
                </v:shape>
                <o:OLEObject Type="Embed" ProgID="ChemDraw.Document.6.0" ShapeID="_x0000_i2359" DrawAspect="Content" ObjectID="_1732372066" r:id="rId1612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443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35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42" w:dyaOrig="1968">
                <v:shape id="_x0000_i2360" type="#_x0000_t75" style="width:126.95pt;height:98.65pt" o:ole="">
                  <v:imagedata r:id="rId206" o:title=""/>
                </v:shape>
                <o:OLEObject Type="Embed" ProgID="ChemDraw.Document.6.0" ShapeID="_x0000_i2360" DrawAspect="Content" ObjectID="_1732372067" r:id="rId1613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404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39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1831" w:dyaOrig="2328">
                <v:shape id="_x0000_i2361" type="#_x0000_t75" style="width:91.55pt;height:116.95pt" o:ole="">
                  <v:imagedata r:id="rId208" o:title=""/>
                </v:shape>
                <o:OLEObject Type="Embed" ProgID="ChemDraw.Document.6.0" ShapeID="_x0000_i2361" DrawAspect="Content" ObjectID="_1732372068" r:id="rId1614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885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05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1886" w:dyaOrig="2830">
                <v:shape id="_x0000_i2362" type="#_x0000_t75" style="width:93.65pt;height:140.25pt" o:ole="">
                  <v:imagedata r:id="rId210" o:title=""/>
                </v:shape>
                <o:OLEObject Type="Embed" ProgID="ChemDraw.Document.6.0" ShapeID="_x0000_i2362" DrawAspect="Content" ObjectID="_1732372069" r:id="rId1615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910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041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80" w:dyaOrig="1896">
                <v:shape id="_x0000_i2363" type="#_x0000_t75" style="width:129pt;height:95.3pt" o:ole="">
                  <v:imagedata r:id="rId212" o:title=""/>
                </v:shape>
                <o:OLEObject Type="Embed" ProgID="ChemDraw.Document.6.0" ShapeID="_x0000_i2363" DrawAspect="Content" ObjectID="_1732372070" r:id="rId1616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034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5.985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0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297" w:dyaOrig="1896">
                <v:shape id="_x0000_i2364" type="#_x0000_t75" style="width:114.45pt;height:95.3pt" o:ole="">
                  <v:imagedata r:id="rId214" o:title=""/>
                </v:shape>
                <o:OLEObject Type="Embed" ProgID="ChemDraw.Document.6.0" ShapeID="_x0000_i2364" DrawAspect="Content" ObjectID="_1732372071" r:id="rId1617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023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5.990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71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824" w:dyaOrig="1966">
                <v:shape id="_x0000_i2365" type="#_x0000_t75" style="width:141.1pt;height:98.65pt" o:ole="">
                  <v:imagedata r:id="rId216" o:title=""/>
                </v:shape>
                <o:OLEObject Type="Embed" ProgID="ChemDraw.Document.6.0" ShapeID="_x0000_i2365" DrawAspect="Content" ObjectID="_1732372072" r:id="rId1618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997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001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80" w:dyaOrig="1896">
                <v:shape id="_x0000_i2366" type="#_x0000_t75" style="width:129pt;height:95.3pt" o:ole="">
                  <v:imagedata r:id="rId218" o:title=""/>
                </v:shape>
                <o:OLEObject Type="Embed" ProgID="ChemDraw.Document.6.0" ShapeID="_x0000_i2366" DrawAspect="Content" ObjectID="_1732372073" r:id="rId1619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92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645" w:dyaOrig="1896">
                <v:shape id="_x0000_i2367" type="#_x0000_t75" style="width:132.75pt;height:95.3pt" o:ole="">
                  <v:imagedata r:id="rId220" o:title=""/>
                </v:shape>
                <o:OLEObject Type="Embed" ProgID="ChemDraw.Document.6.0" ShapeID="_x0000_i2367" DrawAspect="Content" ObjectID="_1732372074" r:id="rId1620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706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806" w:dyaOrig="1966">
                <v:shape id="_x0000_i2368" type="#_x0000_t75" style="width:139.85pt;height:98.65pt" o:ole="">
                  <v:imagedata r:id="rId222" o:title=""/>
                </v:shape>
                <o:OLEObject Type="Embed" ProgID="ChemDraw.Document.6.0" ShapeID="_x0000_i2368" DrawAspect="Content" ObjectID="_1732372075" r:id="rId1621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7.6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110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590" w:dyaOrig="1913">
                <v:shape id="_x0000_i2369" type="#_x0000_t75" style="width:129.45pt;height:95.3pt" o:ole="">
                  <v:imagedata r:id="rId224" o:title=""/>
                </v:shape>
                <o:OLEObject Type="Embed" ProgID="ChemDraw.Document.6.0" ShapeID="_x0000_i2369" DrawAspect="Content" ObjectID="_1732372076" r:id="rId1622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91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779" w:dyaOrig="1913">
                <v:shape id="_x0000_i2370" type="#_x0000_t75" style="width:139pt;height:95.3pt" o:ole="">
                  <v:imagedata r:id="rId226" o:title=""/>
                </v:shape>
                <o:OLEObject Type="Embed" ProgID="ChemDraw.Document.6.0" ShapeID="_x0000_i2370" DrawAspect="Content" ObjectID="_1732372077" r:id="rId1623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102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156" w:dyaOrig="1928">
                <v:shape id="_x0000_i2371" type="#_x0000_t75" style="width:158.15pt;height:96.55pt" o:ole="">
                  <v:imagedata r:id="rId228" o:title=""/>
                </v:shape>
                <o:OLEObject Type="Embed" ProgID="ChemDraw.Document.6.0" ShapeID="_x0000_i2371" DrawAspect="Content" ObjectID="_1732372078" r:id="rId1624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131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024" w:dyaOrig="1913">
                <v:shape id="_x0000_i2372" type="#_x0000_t75" style="width:151.9pt;height:95.3pt" o:ole="">
                  <v:imagedata r:id="rId230" o:title=""/>
                </v:shape>
                <o:OLEObject Type="Embed" ProgID="ChemDraw.Document.6.0" ShapeID="_x0000_i2372" DrawAspect="Content" ObjectID="_1732372079" r:id="rId1625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8.071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2950" w:dyaOrig="1896">
                <v:shape id="_x0000_i2373" type="#_x0000_t75" style="width:148.15pt;height:95.3pt" o:ole="">
                  <v:imagedata r:id="rId232" o:title=""/>
                </v:shape>
                <o:OLEObject Type="Embed" ProgID="ChemDraw.Document.6.0" ShapeID="_x0000_i2373" DrawAspect="Content" ObjectID="_1732372080" r:id="rId1626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80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0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111" w:dyaOrig="1966">
                <v:shape id="_x0000_i2374" type="#_x0000_t75" style="width:155.25pt;height:98.65pt" o:ole="">
                  <v:imagedata r:id="rId234" o:title=""/>
                </v:shape>
                <o:OLEObject Type="Embed" ProgID="ChemDraw.Document.6.0" ShapeID="_x0000_i2374" DrawAspect="Content" ObjectID="_1732372081" r:id="rId1627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924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1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085" w:dyaOrig="1913">
                <v:shape id="_x0000_i2375" type="#_x0000_t75" style="width:154pt;height:95.3pt" o:ole="">
                  <v:imagedata r:id="rId236" o:title=""/>
                </v:shape>
                <o:OLEObject Type="Embed" ProgID="ChemDraw.Document.6.0" ShapeID="_x0000_i2375" DrawAspect="Content" ObjectID="_1732372082" r:id="rId1628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90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461" w:dyaOrig="1928">
                <v:shape id="_x0000_i2376" type="#_x0000_t75" style="width:173.55pt;height:96.55pt" o:ole="">
                  <v:imagedata r:id="rId238" o:title=""/>
                </v:shape>
                <o:OLEObject Type="Embed" ProgID="ChemDraw.Document.6.0" ShapeID="_x0000_i2376" DrawAspect="Content" ObjectID="_1732372083" r:id="rId1629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955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327" w:dyaOrig="1916">
                <v:shape id="_x0000_i2377" type="#_x0000_t75" style="width:166.05pt;height:95.3pt" o:ole="">
                  <v:imagedata r:id="rId240" o:title=""/>
                </v:shape>
                <o:OLEObject Type="Embed" ProgID="ChemDraw.Document.6.0" ShapeID="_x0000_i2377" DrawAspect="Content" ObjectID="_1732372084" r:id="rId1630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721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057" w:dyaOrig="1610">
                <v:shape id="_x0000_i2378" type="#_x0000_t75" style="width:151.9pt;height:81.15pt" o:ole="">
                  <v:imagedata r:id="rId242" o:title=""/>
                </v:shape>
                <o:OLEObject Type="Embed" ProgID="ChemDraw.Document.6.0" ShapeID="_x0000_i2378" DrawAspect="Content" ObjectID="_1732372085" r:id="rId1631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706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216" w:dyaOrig="1682">
                <v:shape id="_x0000_i2379" type="#_x0000_t75" style="width:160.65pt;height:85.75pt" o:ole="">
                  <v:imagedata r:id="rId244" o:title=""/>
                </v:shape>
                <o:OLEObject Type="Embed" ProgID="ChemDraw.Document.6.0" ShapeID="_x0000_i2379" DrawAspect="Content" ObjectID="_1732372086" r:id="rId1632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830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192" w:dyaOrig="1628">
                <v:shape id="_x0000_i2380" type="#_x0000_t75" style="width:159.4pt;height:81.55pt" o:ole="">
                  <v:imagedata r:id="rId246" o:title=""/>
                </v:shape>
                <o:OLEObject Type="Embed" ProgID="ChemDraw.Document.6.0" ShapeID="_x0000_i2380" DrawAspect="Content" ObjectID="_1732372087" r:id="rId1633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87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567" w:dyaOrig="1644">
                <v:shape id="_x0000_i2381" type="#_x0000_t75" style="width:178.55pt;height:82pt" o:ole="">
                  <v:imagedata r:id="rId248" o:title=""/>
                </v:shape>
                <o:OLEObject Type="Embed" ProgID="ChemDraw.Document.6.0" ShapeID="_x0000_i2381" DrawAspect="Content" ObjectID="_1732372088" r:id="rId1634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6.863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F58E2" w:rsidRPr="00E70685" w:rsidTr="00A30DB7"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4111" w:type="dxa"/>
          </w:tcPr>
          <w:p w:rsidR="002F58E2" w:rsidRPr="00E70685" w:rsidRDefault="002F58E2" w:rsidP="00A30DB7">
            <w:pPr>
              <w:jc w:val="center"/>
            </w:pPr>
            <w:r w:rsidRPr="00E70685">
              <w:object w:dxaOrig="3435" w:dyaOrig="1629">
                <v:shape id="_x0000_i2382" type="#_x0000_t75" style="width:171.9pt;height:81.55pt" o:ole="">
                  <v:imagedata r:id="rId250" o:title=""/>
                </v:shape>
                <o:OLEObject Type="Embed" ProgID="ChemDraw.Document.6.0" ShapeID="_x0000_i2382" DrawAspect="Content" ObjectID="_1732372089" r:id="rId1635"/>
              </w:object>
            </w:r>
          </w:p>
        </w:tc>
        <w:tc>
          <w:tcPr>
            <w:tcW w:w="1814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92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2CC">
              <w:rPr>
                <w:rFonts w:ascii="Times New Roman" w:hAnsi="Times New Roman" w:cs="Times New Roman"/>
                <w:sz w:val="24"/>
                <w:szCs w:val="24"/>
              </w:rPr>
              <w:t>7.367</w:t>
            </w:r>
          </w:p>
        </w:tc>
        <w:tc>
          <w:tcPr>
            <w:tcW w:w="851" w:type="dxa"/>
            <w:vAlign w:val="center"/>
          </w:tcPr>
          <w:p w:rsidR="002F58E2" w:rsidRPr="00C012CC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2F58E2" w:rsidRPr="00C90D34" w:rsidRDefault="002F58E2" w:rsidP="002F58E2">
      <w:pPr>
        <w:rPr>
          <w:rFonts w:ascii="Times New Roman" w:hAnsi="Times New Roman" w:cs="Times New Roman"/>
          <w:b/>
          <w:sz w:val="28"/>
          <w:szCs w:val="28"/>
        </w:rPr>
      </w:pPr>
      <w:r w:rsidRPr="00C90D34">
        <w:rPr>
          <w:rFonts w:ascii="Times New Roman" w:hAnsi="Times New Roman" w:cs="Times New Roman" w:hint="eastAsia"/>
          <w:b/>
          <w:sz w:val="28"/>
          <w:szCs w:val="28"/>
        </w:rPr>
        <w:t>3</w:t>
      </w:r>
      <w:r w:rsidRPr="00C90D34">
        <w:rPr>
          <w:rFonts w:ascii="Times New Roman" w:hAnsi="Times New Roman" w:cs="Times New Roman"/>
          <w:b/>
          <w:sz w:val="28"/>
          <w:szCs w:val="28"/>
        </w:rPr>
        <w:t>.Pyridinepyrimidinedione Derivatives</w:t>
      </w:r>
    </w:p>
    <w:tbl>
      <w:tblPr>
        <w:tblStyle w:val="a5"/>
        <w:tblW w:w="8506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80"/>
        <w:gridCol w:w="3969"/>
        <w:gridCol w:w="1814"/>
        <w:gridCol w:w="992"/>
        <w:gridCol w:w="851"/>
      </w:tblGrid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No.</w:t>
            </w:r>
          </w:p>
        </w:tc>
        <w:tc>
          <w:tcPr>
            <w:tcW w:w="3969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Structure</w: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IC</w:t>
            </w: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pIC</w:t>
            </w: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Ref.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8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07">
                <v:shape id="_x0000_i2383" type="#_x0000_t75" style="width:109.45pt;height:91.15pt" o:ole="">
                  <v:imagedata r:id="rId252" o:title=""/>
                </v:shape>
                <o:OLEObject Type="Embed" ProgID="ChemDraw.Document.6.0" ShapeID="_x0000_i2383" DrawAspect="Content" ObjectID="_1732372090" r:id="rId1636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.590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2180">
                <v:shape id="_x0000_i2384" type="#_x0000_t75" style="width:109.45pt;height:109.05pt" o:ole="">
                  <v:imagedata r:id="rId254" o:title=""/>
                </v:shape>
                <o:OLEObject Type="Embed" ProgID="ChemDraw.Document.6.0" ShapeID="_x0000_i2384" DrawAspect="Content" ObjectID="_1732372091" r:id="rId1637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1070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5.971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2180">
                <v:shape id="_x0000_i2385" type="#_x0000_t75" style="width:109.45pt;height:109.05pt" o:ole="">
                  <v:imagedata r:id="rId256" o:title=""/>
                </v:shape>
                <o:OLEObject Type="Embed" ProgID="ChemDraw.Document.6.0" ShapeID="_x0000_i2385" DrawAspect="Content" ObjectID="_1732372092" r:id="rId1638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.893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bookmarkStart w:id="7" w:name="OLE_LINK16"/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4">
                <v:shape id="_x0000_i2386" type="#_x0000_t75" style="width:109.45pt;height:93.65pt" o:ole="">
                  <v:imagedata r:id="rId258" o:title=""/>
                </v:shape>
                <o:OLEObject Type="Embed" ProgID="ChemDraw.Document.6.0" ShapeID="_x0000_i2386" DrawAspect="Content" ObjectID="_1732372093" r:id="rId1639"/>
              </w:object>
            </w:r>
            <w:bookmarkEnd w:id="7"/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800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5.553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07">
                <v:shape id="_x0000_i2387" type="#_x0000_t75" style="width:109.45pt;height:91.15pt" o:ole="">
                  <v:imagedata r:id="rId260" o:title=""/>
                </v:shape>
                <o:OLEObject Type="Embed" ProgID="ChemDraw.Document.6.0" ShapeID="_x0000_i2387" DrawAspect="Content" ObjectID="_1732372094" r:id="rId1640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244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07">
                <v:shape id="_x0000_i2388" type="#_x0000_t75" style="width:109.45pt;height:91.15pt" o:ole="">
                  <v:imagedata r:id="rId262" o:title=""/>
                </v:shape>
                <o:OLEObject Type="Embed" ProgID="ChemDraw.Document.6.0" ShapeID="_x0000_i2388" DrawAspect="Content" ObjectID="_1732372095" r:id="rId1641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161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07">
                <v:shape id="_x0000_i2389" type="#_x0000_t75" style="width:109.45pt;height:91.15pt" o:ole="">
                  <v:imagedata r:id="rId264" o:title=""/>
                </v:shape>
                <o:OLEObject Type="Embed" ProgID="ChemDraw.Document.6.0" ShapeID="_x0000_i2389" DrawAspect="Content" ObjectID="_1732372096" r:id="rId1642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481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07">
                <v:shape id="_x0000_i2390" type="#_x0000_t75" style="width:109.45pt;height:91.15pt" o:ole="">
                  <v:imagedata r:id="rId266" o:title=""/>
                </v:shape>
                <o:OLEObject Type="Embed" ProgID="ChemDraw.Document.6.0" ShapeID="_x0000_i2390" DrawAspect="Content" ObjectID="_1732372097" r:id="rId1643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770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4">
                <v:shape id="_x0000_i2391" type="#_x0000_t75" style="width:109.45pt;height:93.65pt" o:ole="">
                  <v:imagedata r:id="rId268" o:title=""/>
                </v:shape>
                <o:OLEObject Type="Embed" ProgID="ChemDraw.Document.6.0" ShapeID="_x0000_i2391" DrawAspect="Content" ObjectID="_1732372098" r:id="rId1644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371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.431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2182">
                <v:shape id="_x0000_i2392" type="#_x0000_t75" style="width:109.45pt;height:109.05pt" o:ole="">
                  <v:imagedata r:id="rId270" o:title=""/>
                </v:shape>
                <o:OLEObject Type="Embed" ProgID="ChemDraw.Document.6.0" ShapeID="_x0000_i2392" DrawAspect="Content" ObjectID="_1732372099" r:id="rId1645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620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4">
                <v:shape id="_x0000_i2393" type="#_x0000_t75" style="width:109.45pt;height:93.65pt" o:ole="">
                  <v:imagedata r:id="rId272" o:title=""/>
                </v:shape>
                <o:OLEObject Type="Embed" ProgID="ChemDraw.Document.6.0" ShapeID="_x0000_i2393" DrawAspect="Content" ObjectID="_1732372100" r:id="rId1646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538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4" type="#_x0000_t75" style="width:109.45pt;height:93.65pt" o:ole="">
                  <v:imagedata r:id="rId274" o:title=""/>
                </v:shape>
                <o:OLEObject Type="Embed" ProgID="ChemDraw.Document.6.0" ShapeID="_x0000_i2394" DrawAspect="Content" ObjectID="_1732372101" r:id="rId1647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699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5" type="#_x0000_t75" style="width:109.45pt;height:93.65pt" o:ole="">
                  <v:imagedata r:id="rId276" o:title=""/>
                </v:shape>
                <o:OLEObject Type="Embed" ProgID="ChemDraw.Document.6.0" ShapeID="_x0000_i2395" DrawAspect="Content" ObjectID="_1732372102" r:id="rId1648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119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6" type="#_x0000_t75" style="width:109.45pt;height:93.65pt" o:ole="">
                  <v:imagedata r:id="rId278" o:title=""/>
                </v:shape>
                <o:OLEObject Type="Embed" ProgID="ChemDraw.Document.6.0" ShapeID="_x0000_i2396" DrawAspect="Content" ObjectID="_1732372103" r:id="rId1649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319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7" type="#_x0000_t75" style="width:109.45pt;height:93.65pt" o:ole="">
                  <v:imagedata r:id="rId280" o:title=""/>
                </v:shape>
                <o:OLEObject Type="Embed" ProgID="ChemDraw.Document.6.0" ShapeID="_x0000_i2397" DrawAspect="Content" ObjectID="_1732372104" r:id="rId1650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.585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8" type="#_x0000_t75" style="width:109.45pt;height:93.65pt" o:ole="">
                  <v:imagedata r:id="rId282" o:title=""/>
                </v:shape>
                <o:OLEObject Type="Embed" ProgID="ChemDraw.Document.6.0" ShapeID="_x0000_i2398" DrawAspect="Content" ObjectID="_1732372105" r:id="rId1651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553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1892">
                <v:shape id="_x0000_i2399" type="#_x0000_t75" style="width:109.45pt;height:93.65pt" o:ole="">
                  <v:imagedata r:id="rId284" o:title=""/>
                </v:shape>
                <o:OLEObject Type="Embed" ProgID="ChemDraw.Document.6.0" ShapeID="_x0000_i2399" DrawAspect="Content" ObjectID="_1732372106" r:id="rId1652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6.9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161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99" w:dyaOrig="2040">
                <v:shape id="_x0000_i2400" type="#_x0000_t75" style="width:109.45pt;height:101.95pt" o:ole="">
                  <v:imagedata r:id="rId286" o:title=""/>
                </v:shape>
                <o:OLEObject Type="Embed" ProgID="ChemDraw.Document.6.0" ShapeID="_x0000_i2400" DrawAspect="Content" ObjectID="_1732372107" r:id="rId1653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553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highlight w:val="red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225" w:dyaOrig="2043">
                <v:shape id="_x0000_i2401" type="#_x0000_t75" style="width:111.95pt;height:101.95pt" o:ole="">
                  <v:imagedata r:id="rId288" o:title=""/>
                </v:shape>
                <o:OLEObject Type="Embed" ProgID="ChemDraw.Document.6.0" ShapeID="_x0000_i2401" DrawAspect="Content" ObjectID="_1732372108" r:id="rId1654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337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400" w:dyaOrig="2043">
                <v:shape id="_x0000_i2402" type="#_x0000_t75" style="width:119.45pt;height:101.95pt" o:ole="">
                  <v:imagedata r:id="rId290" o:title=""/>
                </v:shape>
                <o:OLEObject Type="Embed" ProgID="ChemDraw.Document.6.0" ShapeID="_x0000_i2402" DrawAspect="Content" ObjectID="_1732372109" r:id="rId1655"/>
              </w:object>
            </w:r>
          </w:p>
        </w:tc>
        <w:tc>
          <w:tcPr>
            <w:tcW w:w="1814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9.9</w:t>
            </w:r>
          </w:p>
        </w:tc>
        <w:tc>
          <w:tcPr>
            <w:tcW w:w="992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2F8">
              <w:rPr>
                <w:rFonts w:ascii="Times New Roman" w:hAnsi="Times New Roman" w:cs="Times New Roman"/>
                <w:sz w:val="24"/>
                <w:szCs w:val="24"/>
              </w:rPr>
              <w:t>8.004</w:t>
            </w:r>
          </w:p>
        </w:tc>
        <w:tc>
          <w:tcPr>
            <w:tcW w:w="851" w:type="dxa"/>
            <w:vAlign w:val="center"/>
          </w:tcPr>
          <w:p w:rsidR="002F58E2" w:rsidRPr="000222F8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2F58E2" w:rsidRDefault="002F58E2" w:rsidP="002F58E2">
      <w:pPr>
        <w:rPr>
          <w:rFonts w:ascii="Times New Roman" w:hAnsi="Times New Roman" w:cs="Times New Roman"/>
          <w:sz w:val="28"/>
          <w:szCs w:val="28"/>
        </w:rPr>
      </w:pPr>
    </w:p>
    <w:p w:rsidR="002F58E2" w:rsidRPr="000222F8" w:rsidRDefault="002F58E2" w:rsidP="002F58E2">
      <w:pPr>
        <w:rPr>
          <w:rFonts w:ascii="Times New Roman" w:hAnsi="Times New Roman" w:cs="Times New Roman"/>
          <w:b/>
          <w:sz w:val="28"/>
          <w:szCs w:val="28"/>
        </w:rPr>
      </w:pPr>
      <w:r w:rsidRPr="000222F8">
        <w:rPr>
          <w:rFonts w:ascii="Times New Roman" w:hAnsi="Times New Roman" w:cs="Times New Roman" w:hint="eastAsia"/>
          <w:b/>
          <w:sz w:val="28"/>
          <w:szCs w:val="28"/>
        </w:rPr>
        <w:t>4</w:t>
      </w:r>
      <w:r w:rsidRPr="000222F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0222F8">
        <w:rPr>
          <w:rFonts w:ascii="Times New Roman" w:eastAsia="宋体" w:hAnsi="Times New Roman" w:cs="Times New Roman"/>
          <w:b/>
          <w:sz w:val="28"/>
          <w:szCs w:val="28"/>
        </w:rPr>
        <w:t>β</w:t>
      </w:r>
      <w:r w:rsidRPr="000222F8">
        <w:rPr>
          <w:rFonts w:ascii="Times New Roman" w:hAnsi="Times New Roman" w:cs="Times New Roman"/>
          <w:b/>
          <w:sz w:val="28"/>
          <w:szCs w:val="28"/>
        </w:rPr>
        <w:t>-phenylalanine Derivatives</w:t>
      </w:r>
    </w:p>
    <w:tbl>
      <w:tblPr>
        <w:tblStyle w:val="a5"/>
        <w:tblW w:w="839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80"/>
        <w:gridCol w:w="3969"/>
        <w:gridCol w:w="1814"/>
        <w:gridCol w:w="992"/>
        <w:gridCol w:w="738"/>
      </w:tblGrid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No.</w:t>
            </w:r>
          </w:p>
        </w:tc>
        <w:tc>
          <w:tcPr>
            <w:tcW w:w="3969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IC</w:t>
            </w:r>
            <w:r w:rsidRPr="00A253F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pIC</w:t>
            </w:r>
            <w:r w:rsidRPr="00A253F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680">
                <v:shape id="_x0000_i2403" type="#_x0000_t75" style="width:150.25pt;height:83.25pt" o:ole="">
                  <v:imagedata r:id="rId292" o:title=""/>
                </v:shape>
                <o:OLEObject Type="Embed" ProgID="ChemDraw.Document.6.0" ShapeID="_x0000_i2403" DrawAspect="Content" ObjectID="_1732372110" r:id="rId165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0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968">
                <v:shape id="_x0000_i2404" type="#_x0000_t75" style="width:150.25pt;height:98.65pt" o:ole="">
                  <v:imagedata r:id="rId294" o:title=""/>
                </v:shape>
                <o:OLEObject Type="Embed" ProgID="ChemDraw.Document.6.0" ShapeID="_x0000_i2404" DrawAspect="Content" ObjectID="_1732372111" r:id="rId165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87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680">
                <v:shape id="_x0000_i2405" type="#_x0000_t75" style="width:167.3pt;height:83.25pt" o:ole="">
                  <v:imagedata r:id="rId296" o:title=""/>
                </v:shape>
                <o:OLEObject Type="Embed" ProgID="ChemDraw.Document.6.0" ShapeID="_x0000_i2405" DrawAspect="Content" ObjectID="_1732372112" r:id="rId165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565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968">
                <v:shape id="_x0000_i2406" type="#_x0000_t75" style="width:167.3pt;height:98.65pt" o:ole="">
                  <v:imagedata r:id="rId298" o:title=""/>
                </v:shape>
                <o:OLEObject Type="Embed" ProgID="ChemDraw.Document.6.0" ShapeID="_x0000_i2406" DrawAspect="Content" ObjectID="_1732372113" r:id="rId165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89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680">
                <v:shape id="_x0000_i2407" type="#_x0000_t75" style="width:167.3pt;height:83.25pt" o:ole="">
                  <v:imagedata r:id="rId300" o:title=""/>
                </v:shape>
                <o:OLEObject Type="Embed" ProgID="ChemDraw.Document.6.0" ShapeID="_x0000_i2407" DrawAspect="Content" ObjectID="_1732372114" r:id="rId166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8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680">
                <v:shape id="_x0000_i2408" type="#_x0000_t75" style="width:167.3pt;height:83.25pt" o:ole="">
                  <v:imagedata r:id="rId302" o:title=""/>
                </v:shape>
                <o:OLEObject Type="Embed" ProgID="ChemDraw.Document.6.0" ShapeID="_x0000_i2408" DrawAspect="Content" ObjectID="_1732372115" r:id="rId166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56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968">
                <v:shape id="_x0000_i2409" type="#_x0000_t75" style="width:167.3pt;height:98.65pt" o:ole="">
                  <v:imagedata r:id="rId304" o:title=""/>
                </v:shape>
                <o:OLEObject Type="Embed" ProgID="ChemDraw.Document.6.0" ShapeID="_x0000_i2409" DrawAspect="Content" ObjectID="_1732372116" r:id="rId166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0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094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968">
                <v:shape id="_x0000_i2410" type="#_x0000_t75" style="width:150.25pt;height:98.65pt" o:ole="">
                  <v:imagedata r:id="rId306" o:title=""/>
                </v:shape>
                <o:OLEObject Type="Embed" ProgID="ChemDraw.Document.6.0" ShapeID="_x0000_i2410" DrawAspect="Content" ObjectID="_1732372117" r:id="rId166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8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680">
                <v:shape id="_x0000_i2411" type="#_x0000_t75" style="width:167.3pt;height:83.25pt" o:ole="">
                  <v:imagedata r:id="rId308" o:title=""/>
                </v:shape>
                <o:OLEObject Type="Embed" ProgID="ChemDraw.Document.6.0" ShapeID="_x0000_i2411" DrawAspect="Content" ObjectID="_1732372118" r:id="rId166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6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968">
                <v:shape id="_x0000_i2412" type="#_x0000_t75" style="width:167.3pt;height:98.65pt" o:ole="">
                  <v:imagedata r:id="rId310" o:title=""/>
                </v:shape>
                <o:OLEObject Type="Embed" ProgID="ChemDraw.Document.6.0" ShapeID="_x0000_i2412" DrawAspect="Content" ObjectID="_1732372119" r:id="rId166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018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99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599">
                <v:shape id="_x0000_i2413" type="#_x0000_t75" style="width:150.25pt;height:78.25pt" o:ole="">
                  <v:imagedata r:id="rId312" o:title=""/>
                </v:shape>
                <o:OLEObject Type="Embed" ProgID="ChemDraw.Document.6.0" ShapeID="_x0000_i2413" DrawAspect="Content" ObjectID="_1732372120" r:id="rId166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86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31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52" w:dyaOrig="1599">
                <v:shape id="_x0000_i2414" type="#_x0000_t75" style="width:178.55pt;height:78.25pt" o:ole="">
                  <v:imagedata r:id="rId314" o:title=""/>
                </v:shape>
                <o:OLEObject Type="Embed" ProgID="ChemDraw.Document.6.0" ShapeID="_x0000_i2414" DrawAspect="Content" ObjectID="_1732372121" r:id="rId166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66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437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50" w:dyaOrig="1685">
                <v:shape id="_x0000_i2415" type="#_x0000_t75" style="width:178.15pt;height:85.75pt" o:ole="">
                  <v:imagedata r:id="rId316" o:title=""/>
                </v:shape>
                <o:OLEObject Type="Embed" ProgID="ChemDraw.Document.6.0" ShapeID="_x0000_i2415" DrawAspect="Content" ObjectID="_1732372122" r:id="rId166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11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29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599">
                <v:shape id="_x0000_i2416" type="#_x0000_t75" style="width:150.25pt;height:78.25pt" o:ole="">
                  <v:imagedata r:id="rId318" o:title=""/>
                </v:shape>
                <o:OLEObject Type="Embed" ProgID="ChemDraw.Document.6.0" ShapeID="_x0000_i2416" DrawAspect="Content" ObjectID="_1732372123" r:id="rId166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83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39" w:dyaOrig="1599">
                <v:shape id="_x0000_i2417" type="#_x0000_t75" style="width:171.9pt;height:78.25pt" o:ole="">
                  <v:imagedata r:id="rId320" o:title=""/>
                </v:shape>
                <o:OLEObject Type="Embed" ProgID="ChemDraw.Document.6.0" ShapeID="_x0000_i2417" DrawAspect="Content" ObjectID="_1732372124" r:id="rId167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2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39" w:dyaOrig="1685">
                <v:shape id="_x0000_i2418" type="#_x0000_t75" style="width:171.9pt;height:85.75pt" o:ole="">
                  <v:imagedata r:id="rId322" o:title=""/>
                </v:shape>
                <o:OLEObject Type="Embed" ProgID="ChemDraw.Document.6.0" ShapeID="_x0000_i2418" DrawAspect="Content" ObjectID="_1732372125" r:id="rId167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6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57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39" w:dyaOrig="1685">
                <v:shape id="_x0000_i2419" type="#_x0000_t75" style="width:171.9pt;height:85.75pt" o:ole="">
                  <v:imagedata r:id="rId324" o:title=""/>
                </v:shape>
                <o:OLEObject Type="Embed" ProgID="ChemDraw.Document.6.0" ShapeID="_x0000_i2419" DrawAspect="Content" ObjectID="_1732372126" r:id="rId167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58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80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39" w:dyaOrig="1685">
                <v:shape id="_x0000_i2420" type="#_x0000_t75" style="width:171.9pt;height:85.75pt" o:ole="">
                  <v:imagedata r:id="rId326" o:title=""/>
                </v:shape>
                <o:OLEObject Type="Embed" ProgID="ChemDraw.Document.6.0" ShapeID="_x0000_i2420" DrawAspect="Content" ObjectID="_1732372127" r:id="rId167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63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973">
                <v:shape id="_x0000_i2421" type="#_x0000_t75" style="width:150.25pt;height:98.65pt" o:ole="">
                  <v:imagedata r:id="rId328" o:title=""/>
                </v:shape>
                <o:OLEObject Type="Embed" ProgID="ChemDraw.Document.6.0" ShapeID="_x0000_i2421" DrawAspect="Content" ObjectID="_1732372128" r:id="rId167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745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29" w:dyaOrig="1973">
                <v:shape id="_x0000_i2422" type="#_x0000_t75" style="width:150.25pt;height:98.65pt" o:ole="">
                  <v:imagedata r:id="rId330" o:title=""/>
                </v:shape>
                <o:OLEObject Type="Embed" ProgID="ChemDraw.Document.6.0" ShapeID="_x0000_i2422" DrawAspect="Content" ObjectID="_1732372129" r:id="rId167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67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39" w:dyaOrig="1968">
                <v:shape id="_x0000_i2423" type="#_x0000_t75" style="width:171.9pt;height:98.65pt" o:ole="">
                  <v:imagedata r:id="rId332" o:title=""/>
                </v:shape>
                <o:OLEObject Type="Embed" ProgID="ChemDraw.Document.6.0" ShapeID="_x0000_i2423" DrawAspect="Content" ObjectID="_1732372130" r:id="rId167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1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968">
                <v:shape id="_x0000_i2424" type="#_x0000_t75" style="width:167.3pt;height:98.65pt" o:ole="">
                  <v:imagedata r:id="rId334" o:title=""/>
                </v:shape>
                <o:OLEObject Type="Embed" ProgID="ChemDraw.Document.6.0" ShapeID="_x0000_i2424" DrawAspect="Content" ObjectID="_1732372131" r:id="rId167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7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65" w:dyaOrig="2575">
                <v:shape id="_x0000_i2425" type="#_x0000_t75" style="width:153.15pt;height:129pt" o:ole="">
                  <v:imagedata r:id="rId336" o:title=""/>
                </v:shape>
                <o:OLEObject Type="Embed" ProgID="ChemDraw.Document.6.0" ShapeID="_x0000_i2425" DrawAspect="Content" ObjectID="_1732372132" r:id="rId167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2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24" w:dyaOrig="2455">
                <v:shape id="_x0000_i2426" type="#_x0000_t75" style="width:161.05pt;height:122.75pt" o:ole="">
                  <v:imagedata r:id="rId338" o:title=""/>
                </v:shape>
                <o:OLEObject Type="Embed" ProgID="ChemDraw.Document.6.0" ShapeID="_x0000_i2426" DrawAspect="Content" ObjectID="_1732372133" r:id="rId167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52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65" w:dyaOrig="2302">
                <v:shape id="_x0000_i2427" type="#_x0000_t75" style="width:153.15pt;height:114.45pt" o:ole="">
                  <v:imagedata r:id="rId340" o:title=""/>
                </v:shape>
                <o:OLEObject Type="Embed" ProgID="ChemDraw.Document.6.0" ShapeID="_x0000_i2427" DrawAspect="Content" ObjectID="_1732372134" r:id="rId168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87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41" w:dyaOrig="2076">
                <v:shape id="_x0000_i2428" type="#_x0000_t75" style="width:167.3pt;height:104.05pt" o:ole="">
                  <v:imagedata r:id="rId342" o:title=""/>
                </v:shape>
                <o:OLEObject Type="Embed" ProgID="ChemDraw.Document.6.0" ShapeID="_x0000_i2428" DrawAspect="Content" ObjectID="_1732372135" r:id="rId168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909" w:dyaOrig="1757">
                <v:shape id="_x0000_i2429" type="#_x0000_t75" style="width:144.85pt;height:87.8pt" o:ole="">
                  <v:imagedata r:id="rId1682" o:title=""/>
                </v:shape>
                <o:OLEObject Type="Embed" ProgID="ChemDraw.Document.6.0" ShapeID="_x0000_i2429" DrawAspect="Content" ObjectID="_1732372136" r:id="rId168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6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40" w:dyaOrig="1894">
                <v:shape id="_x0000_i2430" type="#_x0000_t75" style="width:142.75pt;height:93.65pt" o:ole="">
                  <v:imagedata r:id="rId1684" o:title=""/>
                </v:shape>
                <o:OLEObject Type="Embed" ProgID="ChemDraw.Document.6.0" ShapeID="_x0000_i2430" DrawAspect="Content" ObjectID="_1732372137" r:id="rId168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43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16" w:dyaOrig="1968">
                <v:shape id="_x0000_i2431" type="#_x0000_t75" style="width:160.65pt;height:98.65pt" o:ole="">
                  <v:imagedata r:id="rId348" o:title=""/>
                </v:shape>
                <o:OLEObject Type="Embed" ProgID="ChemDraw.Document.6.0" ShapeID="_x0000_i2431" DrawAspect="Content" ObjectID="_1732372138" r:id="rId168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52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334" w:dyaOrig="1968">
                <v:shape id="_x0000_i2432" type="#_x0000_t75" style="width:167.3pt;height:98.65pt" o:ole="">
                  <v:imagedata r:id="rId350" o:title=""/>
                </v:shape>
                <o:OLEObject Type="Embed" ProgID="ChemDraw.Document.6.0" ShapeID="_x0000_i2432" DrawAspect="Content" ObjectID="_1732372139" r:id="rId168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53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5" w:dyaOrig="2076">
                <v:shape id="_x0000_i2433" type="#_x0000_t75" style="width:182.3pt;height:104.05pt" o:ole="">
                  <v:imagedata r:id="rId352" o:title=""/>
                </v:shape>
                <o:OLEObject Type="Embed" ProgID="ChemDraw.Document.6.0" ShapeID="_x0000_i2433" DrawAspect="Content" ObjectID="_1732372140" r:id="rId168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1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66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5" w:dyaOrig="2227">
                <v:shape id="_x0000_i2434" type="#_x0000_t75" style="width:182.3pt;height:111.55pt" o:ole="">
                  <v:imagedata r:id="rId354" o:title=""/>
                </v:shape>
                <o:OLEObject Type="Embed" ProgID="ChemDraw.Document.6.0" ShapeID="_x0000_i2434" DrawAspect="Content" ObjectID="_1732372141" r:id="rId168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63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38" w:dyaOrig="1480">
                <v:shape id="_x0000_i2435" type="#_x0000_t75" style="width:181.05pt;height:73.25pt" o:ole="">
                  <v:imagedata r:id="rId356" o:title=""/>
                </v:shape>
                <o:OLEObject Type="Embed" ProgID="ChemDraw.Document.6.0" ShapeID="_x0000_i2435" DrawAspect="Content" ObjectID="_1732372142" r:id="rId169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2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080" w:dyaOrig="1481">
                <v:shape id="_x0000_i2436" type="#_x0000_t75" style="width:154pt;height:73.25pt" o:ole="">
                  <v:imagedata r:id="rId358" o:title=""/>
                </v:shape>
                <o:OLEObject Type="Embed" ProgID="ChemDraw.Document.6.0" ShapeID="_x0000_i2436" DrawAspect="Content" ObjectID="_1732372143" r:id="rId169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0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14" w:dyaOrig="1481">
                <v:shape id="_x0000_i2437" type="#_x0000_t75" style="width:181.05pt;height:73.25pt" o:ole="">
                  <v:imagedata r:id="rId360" o:title=""/>
                </v:shape>
                <o:OLEObject Type="Embed" ProgID="ChemDraw.Document.6.0" ShapeID="_x0000_i2437" DrawAspect="Content" ObjectID="_1732372144" r:id="rId169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4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43" w:dyaOrig="1481">
                <v:shape id="_x0000_i2438" type="#_x0000_t75" style="width:196.85pt;height:73.25pt" o:ole="">
                  <v:imagedata r:id="rId362" o:title=""/>
                </v:shape>
                <o:OLEObject Type="Embed" ProgID="ChemDraw.Document.6.0" ShapeID="_x0000_i2438" DrawAspect="Content" ObjectID="_1732372145" r:id="rId169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67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708" w:dyaOrig="1497">
                <v:shape id="_x0000_i2439" type="#_x0000_t75" style="width:185.2pt;height:75.75pt" o:ole="">
                  <v:imagedata r:id="rId1694" o:title=""/>
                </v:shape>
                <o:OLEObject Type="Embed" ProgID="ChemDraw.Document.6.0" ShapeID="_x0000_i2439" DrawAspect="Content" ObjectID="_1732372146" r:id="rId169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60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 w:rsidRPr="00B47645">
              <w:object w:dxaOrig="3708" w:dyaOrig="1641">
                <v:shape id="_x0000_i2440" type="#_x0000_t75" style="width:185.2pt;height:82pt" o:ole="">
                  <v:imagedata r:id="rId366" o:title=""/>
                </v:shape>
                <o:OLEObject Type="Embed" ProgID="ChemDraw.Document.6.0" ShapeID="_x0000_i2440" DrawAspect="Content" ObjectID="_1732372147" r:id="rId169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 w:rsidRPr="00B47645">
              <w:object w:dxaOrig="3708" w:dyaOrig="1929">
                <v:shape id="_x0000_i2441" type="#_x0000_t75" style="width:185.2pt;height:96.55pt" o:ole="">
                  <v:imagedata r:id="rId368" o:title=""/>
                </v:shape>
                <o:OLEObject Type="Embed" ProgID="ChemDraw.Document.6.0" ShapeID="_x0000_i2441" DrawAspect="Content" ObjectID="_1732372148" r:id="rId169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 w:rsidRPr="00B47645">
              <w:object w:dxaOrig="3708" w:dyaOrig="1497">
                <v:shape id="_x0000_i2442" type="#_x0000_t75" style="width:185.2pt;height:75.75pt" o:ole="">
                  <v:imagedata r:id="rId370" o:title=""/>
                </v:shape>
                <o:OLEObject Type="Embed" ProgID="ChemDraw.Document.6.0" ShapeID="_x0000_i2442" DrawAspect="Content" ObjectID="_1732372149" r:id="rId169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155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 w:rsidRPr="00B47645">
              <w:object w:dxaOrig="3708" w:dyaOrig="1556">
                <v:shape id="_x0000_i2443" type="#_x0000_t75" style="width:185.2pt;height:77.85pt" o:ole="">
                  <v:imagedata r:id="rId372" o:title=""/>
                </v:shape>
                <o:OLEObject Type="Embed" ProgID="ChemDraw.Document.6.0" ShapeID="_x0000_i2443" DrawAspect="Content" ObjectID="_1732372150" r:id="rId169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708" w:dyaOrig="1498">
                <v:shape id="_x0000_i2444" type="#_x0000_t75" style="width:185.2pt;height:75.75pt" o:ole="">
                  <v:imagedata r:id="rId1700" o:title=""/>
                </v:shape>
                <o:OLEObject Type="Embed" ProgID="ChemDraw.Document.6.0" ShapeID="_x0000_i2444" DrawAspect="Content" ObjectID="_1732372151" r:id="rId170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7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56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2030">
                <v:shape id="_x0000_i2445" type="#_x0000_t75" style="width:139.85pt;height:101.55pt" o:ole="">
                  <v:imagedata r:id="rId382" o:title=""/>
                </v:shape>
                <o:OLEObject Type="Embed" ProgID="ChemDraw.Document.6.0" ShapeID="_x0000_i2445" DrawAspect="Content" ObjectID="_1732372152" r:id="rId170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8</w:t>
            </w:r>
          </w:p>
        </w:tc>
        <w:tc>
          <w:tcPr>
            <w:tcW w:w="738" w:type="dxa"/>
            <w:vAlign w:val="center"/>
          </w:tcPr>
          <w:p w:rsidR="002F58E2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2102">
                <v:shape id="_x0000_i2446" type="#_x0000_t75" style="width:140.25pt;height:104.45pt" o:ole="">
                  <v:imagedata r:id="rId384" o:title=""/>
                </v:shape>
                <o:OLEObject Type="Embed" ProgID="ChemDraw.Document.6.0" ShapeID="_x0000_i2446" DrawAspect="Content" ObjectID="_1732372153" r:id="rId170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00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2534">
                <v:shape id="_x0000_i2447" type="#_x0000_t75" style="width:140.25pt;height:127.75pt" o:ole="">
                  <v:imagedata r:id="rId386" o:title=""/>
                </v:shape>
                <o:OLEObject Type="Embed" ProgID="ChemDraw.Document.6.0" ShapeID="_x0000_i2447" DrawAspect="Content" ObjectID="_1732372154" r:id="rId170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2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65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1519">
                <v:shape id="_x0000_i2448" type="#_x0000_t75" style="width:140.25pt;height:76.15pt" o:ole="">
                  <v:imagedata r:id="rId388" o:title=""/>
                </v:shape>
                <o:OLEObject Type="Embed" ProgID="ChemDraw.Document.6.0" ShapeID="_x0000_i2448" DrawAspect="Content" ObjectID="_1732372155" r:id="rId170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06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1325">
                <v:shape id="_x0000_i2449" type="#_x0000_t75" style="width:140.25pt;height:66.6pt" o:ole="">
                  <v:imagedata r:id="rId390" o:title=""/>
                </v:shape>
                <o:OLEObject Type="Embed" ProgID="ChemDraw.Document.6.0" ShapeID="_x0000_i2449" DrawAspect="Content" ObjectID="_1732372156" r:id="rId170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5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60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30" w:dyaOrig="1325">
                <v:shape id="_x0000_i2450" type="#_x0000_t75" style="width:140.25pt;height:66.6pt" o:ole="">
                  <v:imagedata r:id="rId392" o:title=""/>
                </v:shape>
                <o:OLEObject Type="Embed" ProgID="ChemDraw.Document.6.0" ShapeID="_x0000_i2450" DrawAspect="Content" ObjectID="_1732372157" r:id="rId170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3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48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28" w:dyaOrig="1575">
                <v:shape id="_x0000_i2451" type="#_x0000_t75" style="width:142.35pt;height:78.25pt" o:ole="">
                  <v:imagedata r:id="rId394" o:title=""/>
                </v:shape>
                <o:OLEObject Type="Embed" ProgID="ChemDraw.Document.6.0" ShapeID="_x0000_i2451" DrawAspect="Content" ObjectID="_1732372158" r:id="rId170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244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28" w:dyaOrig="1575">
                <v:shape id="_x0000_i2452" type="#_x0000_t75" style="width:142.35pt;height:78.25pt" o:ole="">
                  <v:imagedata r:id="rId396" o:title=""/>
                </v:shape>
                <o:OLEObject Type="Embed" ProgID="ChemDraw.Document.6.0" ShapeID="_x0000_i2452" DrawAspect="Content" ObjectID="_1732372159" r:id="rId170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32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787" w:dyaOrig="1500">
                <v:shape id="_x0000_i2453" type="#_x0000_t75" style="width:139.4pt;height:75.75pt" o:ole="">
                  <v:imagedata r:id="rId398" o:title=""/>
                </v:shape>
                <o:OLEObject Type="Embed" ProgID="ChemDraw.Document.6.0" ShapeID="_x0000_i2453" DrawAspect="Content" ObjectID="_1732372160" r:id="rId171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18" w:dyaOrig="1735">
                <v:shape id="_x0000_i2454" type="#_x0000_t75" style="width:161.05pt;height:87pt" o:ole="">
                  <v:imagedata r:id="rId400" o:title=""/>
                </v:shape>
                <o:OLEObject Type="Embed" ProgID="ChemDraw.Document.6.0" ShapeID="_x0000_i2454" DrawAspect="Content" ObjectID="_1732372161" r:id="rId171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94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23" w:dyaOrig="1735">
                <v:shape id="_x0000_i2455" type="#_x0000_t75" style="width:176.05pt;height:87pt" o:ole="">
                  <v:imagedata r:id="rId402" o:title=""/>
                </v:shape>
                <o:OLEObject Type="Embed" ProgID="ChemDraw.Document.6.0" ShapeID="_x0000_i2455" DrawAspect="Content" ObjectID="_1732372162" r:id="rId171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88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9" w:dyaOrig="1735">
                <v:shape id="_x0000_i2456" type="#_x0000_t75" style="width:182.3pt;height:87pt" o:ole="">
                  <v:imagedata r:id="rId404" o:title=""/>
                </v:shape>
                <o:OLEObject Type="Embed" ProgID="ChemDraw.Document.6.0" ShapeID="_x0000_i2456" DrawAspect="Content" ObjectID="_1732372163" r:id="rId171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53" w:dyaOrig="1735">
                <v:shape id="_x0000_i2457" type="#_x0000_t75" style="width:196.85pt;height:87pt" o:ole="">
                  <v:imagedata r:id="rId406" o:title=""/>
                </v:shape>
                <o:OLEObject Type="Embed" ProgID="ChemDraw.Document.6.0" ShapeID="_x0000_i2457" DrawAspect="Content" ObjectID="_1732372164" r:id="rId171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.7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56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95" w:dyaOrig="2232">
                <v:shape id="_x0000_i2458" type="#_x0000_t75" style="width:179.8pt;height:111.95pt" o:ole="">
                  <v:imagedata r:id="rId408" o:title=""/>
                </v:shape>
                <o:OLEObject Type="Embed" ProgID="ChemDraw.Document.6.0" ShapeID="_x0000_i2458" DrawAspect="Content" ObjectID="_1732372165" r:id="rId171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48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18" w:dyaOrig="2232">
                <v:shape id="_x0000_i2459" type="#_x0000_t75" style="width:161.05pt;height:111.95pt" o:ole="">
                  <v:imagedata r:id="rId410" o:title=""/>
                </v:shape>
                <o:OLEObject Type="Embed" ProgID="ChemDraw.Document.6.0" ShapeID="_x0000_i2459" DrawAspect="Content" ObjectID="_1732372166" r:id="rId171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56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17" w:dyaOrig="1735">
                <v:shape id="_x0000_i2460" type="#_x0000_t75" style="width:181.05pt;height:87pt" o:ole="">
                  <v:imagedata r:id="rId412" o:title=""/>
                </v:shape>
                <o:OLEObject Type="Embed" ProgID="ChemDraw.Document.6.0" ShapeID="_x0000_i2460" DrawAspect="Content" ObjectID="_1732372167" r:id="rId171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45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18" w:dyaOrig="2060">
                <v:shape id="_x0000_i2461" type="#_x0000_t75" style="width:161.05pt;height:102.8pt" o:ole="">
                  <v:imagedata r:id="rId414" o:title=""/>
                </v:shape>
                <o:OLEObject Type="Embed" ProgID="ChemDraw.Document.6.0" ShapeID="_x0000_i2461" DrawAspect="Content" ObjectID="_1732372168" r:id="rId171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88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00" w:dyaOrig="1735">
                <v:shape id="_x0000_i2462" type="#_x0000_t75" style="width:174.8pt;height:87pt" o:ole="">
                  <v:imagedata r:id="rId416" o:title=""/>
                </v:shape>
                <o:OLEObject Type="Embed" ProgID="ChemDraw.Document.6.0" ShapeID="_x0000_i2462" DrawAspect="Content" ObjectID="_1732372169" r:id="rId171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55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218" w:dyaOrig="1983">
                <v:shape id="_x0000_i2463" type="#_x0000_t75" style="width:161.05pt;height:98.65pt" o:ole="">
                  <v:imagedata r:id="rId418" o:title=""/>
                </v:shape>
                <o:OLEObject Type="Embed" ProgID="ChemDraw.Document.6.0" ShapeID="_x0000_i2463" DrawAspect="Content" ObjectID="_1732372170" r:id="rId172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45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668" w:dyaOrig="1735">
                <v:shape id="_x0000_i2464" type="#_x0000_t75" style="width:195.2pt;height:72.4pt" o:ole="">
                  <v:imagedata r:id="rId420" o:title=""/>
                </v:shape>
                <o:OLEObject Type="Embed" ProgID="ChemDraw.Document.6.0" ShapeID="_x0000_i2464" DrawAspect="Content" ObjectID="_1732372171" r:id="rId172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9.00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668" w:dyaOrig="1628">
                <v:shape id="_x0000_i2465" type="#_x0000_t75" style="width:207.7pt;height:72.85pt" o:ole="">
                  <v:imagedata r:id="rId422" o:title=""/>
                </v:shape>
                <o:OLEObject Type="Embed" ProgID="ChemDraw.Document.6.0" ShapeID="_x0000_i2465" DrawAspect="Content" ObjectID="_1732372172" r:id="rId172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444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364" w:dyaOrig="1735">
                <v:shape id="_x0000_i2466" type="#_x0000_t75" style="width:217.25pt;height:87pt" o:ole="">
                  <v:imagedata r:id="rId424" o:title=""/>
                </v:shape>
                <o:OLEObject Type="Embed" ProgID="ChemDraw.Document.6.0" ShapeID="_x0000_i2466" DrawAspect="Content" ObjectID="_1732372173" r:id="rId172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0.6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9.194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364" w:dyaOrig="1630">
                <v:shape id="_x0000_i2467" type="#_x0000_t75" style="width:217.25pt;height:81.55pt" o:ole="">
                  <v:imagedata r:id="rId426" o:title=""/>
                </v:shape>
                <o:OLEObject Type="Embed" ProgID="ChemDraw.Document.6.0" ShapeID="_x0000_i2467" DrawAspect="Content" ObjectID="_1732372174" r:id="rId172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7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819" w:dyaOrig="1735">
                <v:shape id="_x0000_i2468" type="#_x0000_t75" style="width:200.2pt;height:72.4pt" o:ole="">
                  <v:imagedata r:id="rId1725" o:title=""/>
                </v:shape>
                <o:OLEObject Type="Embed" ProgID="ChemDraw.Document.6.0" ShapeID="_x0000_i2468" DrawAspect="Content" ObjectID="_1732372175" r:id="rId172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9.10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132" w:dyaOrig="1572">
                <v:shape id="_x0000_i2469" type="#_x0000_t75" style="width:157.3pt;height:77.85pt" o:ole="">
                  <v:imagedata r:id="rId430" o:title=""/>
                </v:shape>
                <o:OLEObject Type="Embed" ProgID="ChemDraw.Document.6.0" ShapeID="_x0000_i2469" DrawAspect="Content" ObjectID="_1732372176" r:id="rId172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8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840" w:dyaOrig="1572">
                <v:shape id="_x0000_i2470" type="#_x0000_t75" style="width:191.45pt;height:77.85pt" o:ole="">
                  <v:imagedata r:id="rId432" o:title=""/>
                </v:shape>
                <o:OLEObject Type="Embed" ProgID="ChemDraw.Document.6.0" ShapeID="_x0000_i2470" DrawAspect="Content" ObjectID="_1732372177" r:id="rId172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4" w:dyaOrig="1572">
                <v:shape id="_x0000_i2471" type="#_x0000_t75" style="width:181.45pt;height:77.85pt" o:ole="">
                  <v:imagedata r:id="rId434" o:title=""/>
                </v:shape>
                <o:OLEObject Type="Embed" ProgID="ChemDraw.Document.6.0" ShapeID="_x0000_i2471" DrawAspect="Content" ObjectID="_1732372178" r:id="rId172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9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31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535" w:dyaOrig="1572">
                <v:shape id="_x0000_i2472" type="#_x0000_t75" style="width:176.9pt;height:77.85pt" o:ole="">
                  <v:imagedata r:id="rId436" o:title=""/>
                </v:shape>
                <o:OLEObject Type="Embed" ProgID="ChemDraw.Document.6.0" ShapeID="_x0000_i2472" DrawAspect="Content" ObjectID="_1732372179" r:id="rId173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40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00" w:dyaOrig="1572">
                <v:shape id="_x0000_i2473" type="#_x0000_t75" style="width:180.2pt;height:77.85pt" o:ole="">
                  <v:imagedata r:id="rId438" o:title=""/>
                </v:shape>
                <o:OLEObject Type="Embed" ProgID="ChemDraw.Document.6.0" ShapeID="_x0000_i2473" DrawAspect="Content" ObjectID="_1732372180" r:id="rId173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387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04" w:dyaOrig="1572">
                <v:shape id="_x0000_i2474" type="#_x0000_t75" style="width:195.2pt;height:77.85pt" o:ole="">
                  <v:imagedata r:id="rId440" o:title=""/>
                </v:shape>
                <o:OLEObject Type="Embed" ProgID="ChemDraw.Document.6.0" ShapeID="_x0000_i2474" DrawAspect="Content" ObjectID="_1732372181" r:id="rId173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.108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00" w:dyaOrig="1572">
                <v:shape id="_x0000_i2475" type="#_x0000_t75" style="width:180.2pt;height:77.85pt" o:ole="">
                  <v:imagedata r:id="rId442" o:title=""/>
                </v:shape>
                <o:OLEObject Type="Embed" ProgID="ChemDraw.Document.6.0" ShapeID="_x0000_i2475" DrawAspect="Content" ObjectID="_1732372182" r:id="rId173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48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00" w:dyaOrig="1572">
                <v:shape id="_x0000_i2476" type="#_x0000_t75" style="width:180.2pt;height:77.85pt" o:ole="">
                  <v:imagedata r:id="rId444" o:title=""/>
                </v:shape>
                <o:OLEObject Type="Embed" ProgID="ChemDraw.Document.6.0" ShapeID="_x0000_i2476" DrawAspect="Content" ObjectID="_1732372183" r:id="rId173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7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00" w:dyaOrig="1572">
                <v:shape id="_x0000_i2477" type="#_x0000_t75" style="width:180.2pt;height:77.85pt" o:ole="">
                  <v:imagedata r:id="rId446" o:title=""/>
                </v:shape>
                <o:OLEObject Type="Embed" ProgID="ChemDraw.Document.6.0" ShapeID="_x0000_i2477" DrawAspect="Content" ObjectID="_1732372184" r:id="rId173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55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004" w:dyaOrig="1798">
                <v:shape id="_x0000_i2478" type="#_x0000_t75" style="width:200.2pt;height:88.65pt" o:ole="">
                  <v:imagedata r:id="rId448" o:title=""/>
                </v:shape>
                <o:OLEObject Type="Embed" ProgID="ChemDraw.Document.6.0" ShapeID="_x0000_i2478" DrawAspect="Content" ObjectID="_1732372185" r:id="rId173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60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6" w:dyaOrig="1500">
                <v:shape id="_x0000_i2479" type="#_x0000_t75" style="width:181.45pt;height:75.75pt" o:ole="">
                  <v:imagedata r:id="rId450" o:title=""/>
                </v:shape>
                <o:OLEObject Type="Embed" ProgID="ChemDraw.Document.6.0" ShapeID="_x0000_i2479" DrawAspect="Content" ObjectID="_1732372186" r:id="rId173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2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50" w:dyaOrig="1500">
                <v:shape id="_x0000_i2480" type="#_x0000_t75" style="width:196.85pt;height:75.75pt" o:ole="">
                  <v:imagedata r:id="rId452" o:title=""/>
                </v:shape>
                <o:OLEObject Type="Embed" ProgID="ChemDraw.Document.6.0" ShapeID="_x0000_i2480" DrawAspect="Content" ObjectID="_1732372187" r:id="rId173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796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874" w:dyaOrig="1500">
                <v:shape id="_x0000_i2481" type="#_x0000_t75" style="width:193.95pt;height:75.75pt" o:ole="">
                  <v:imagedata r:id="rId454" o:title=""/>
                </v:shape>
                <o:OLEObject Type="Embed" ProgID="ChemDraw.Document.6.0" ShapeID="_x0000_i2481" DrawAspect="Content" ObjectID="_1732372188" r:id="rId173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62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047" w:dyaOrig="1500">
                <v:shape id="_x0000_i2482" type="#_x0000_t75" style="width:201.85pt;height:75.75pt" o:ole="">
                  <v:imagedata r:id="rId456" o:title=""/>
                </v:shape>
                <o:OLEObject Type="Embed" ProgID="ChemDraw.Document.6.0" ShapeID="_x0000_i2482" DrawAspect="Content" ObjectID="_1732372189" r:id="rId174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7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172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50" w:dyaOrig="1500">
                <v:shape id="_x0000_i2483" type="#_x0000_t75" style="width:196.85pt;height:75.75pt" o:ole="">
                  <v:imagedata r:id="rId458" o:title=""/>
                </v:shape>
                <o:OLEObject Type="Embed" ProgID="ChemDraw.Document.6.0" ShapeID="_x0000_i2483" DrawAspect="Content" ObjectID="_1732372190" r:id="rId1741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2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347" w:dyaOrig="1500">
                <v:shape id="_x0000_i2484" type="#_x0000_t75" style="width:199.35pt;height:68.25pt" o:ole="">
                  <v:imagedata r:id="rId460" o:title=""/>
                </v:shape>
                <o:OLEObject Type="Embed" ProgID="ChemDraw.Document.6.0" ShapeID="_x0000_i2484" DrawAspect="Content" ObjectID="_1732372191" r:id="rId1742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.95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577" w:dyaOrig="1500">
                <v:shape id="_x0000_i2485" type="#_x0000_t75" style="width:200.6pt;height:65.75pt" o:ole="">
                  <v:imagedata r:id="rId462" o:title=""/>
                </v:shape>
                <o:OLEObject Type="Embed" ProgID="ChemDraw.Document.6.0" ShapeID="_x0000_i2485" DrawAspect="Content" ObjectID="_1732372192" r:id="rId1743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959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4238" w:dyaOrig="1500">
                <v:shape id="_x0000_i2486" type="#_x0000_t75" style="width:211.85pt;height:75.75pt" o:ole="">
                  <v:imagedata r:id="rId464" o:title=""/>
                </v:shape>
                <o:OLEObject Type="Embed" ProgID="ChemDraw.Document.6.0" ShapeID="_x0000_i2486" DrawAspect="Content" ObjectID="_1732372193" r:id="rId1744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987" w:dyaOrig="1500">
                <v:shape id="_x0000_i2487" type="#_x0000_t75" style="width:199.35pt;height:75.75pt" o:ole="">
                  <v:imagedata r:id="rId466" o:title=""/>
                </v:shape>
                <o:OLEObject Type="Embed" ProgID="ChemDraw.Document.6.0" ShapeID="_x0000_i2487" DrawAspect="Content" ObjectID="_1732372194" r:id="rId1745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0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646" w:dyaOrig="1746">
                <v:shape id="_x0000_i2488" type="#_x0000_t75" style="width:181.45pt;height:87.4pt" o:ole="">
                  <v:imagedata r:id="rId468" o:title=""/>
                </v:shape>
                <o:OLEObject Type="Embed" ProgID="ChemDraw.Document.6.0" ShapeID="_x0000_i2488" DrawAspect="Content" ObjectID="_1732372195" r:id="rId1746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143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68" w:dyaOrig="2276">
                <v:shape id="_x0000_i2489" type="#_x0000_t75" style="width:173.55pt;height:113.6pt" o:ole="">
                  <v:imagedata r:id="rId470" o:title=""/>
                </v:shape>
                <o:OLEObject Type="Embed" ProgID="ChemDraw.Document.6.0" ShapeID="_x0000_i2489" DrawAspect="Content" ObjectID="_1732372196" r:id="rId1747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027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809" w:dyaOrig="2276">
                <v:shape id="_x0000_i2490" type="#_x0000_t75" style="width:190.6pt;height:113.6pt" o:ole="">
                  <v:imagedata r:id="rId472" o:title=""/>
                </v:shape>
                <o:OLEObject Type="Embed" ProgID="ChemDraw.Document.6.0" ShapeID="_x0000_i2490" DrawAspect="Content" ObjectID="_1732372197" r:id="rId1748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260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869" w:dyaOrig="2333">
                <v:shape id="_x0000_i2491" type="#_x0000_t75" style="width:194.35pt;height:116.95pt" o:ole="">
                  <v:imagedata r:id="rId474" o:title=""/>
                </v:shape>
                <o:OLEObject Type="Embed" ProgID="ChemDraw.Document.6.0" ShapeID="_x0000_i2491" DrawAspect="Content" ObjectID="_1732372198" r:id="rId1749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7.301</w:t>
            </w:r>
          </w:p>
        </w:tc>
        <w:tc>
          <w:tcPr>
            <w:tcW w:w="738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468" w:dyaOrig="2276">
                <v:shape id="_x0000_i2492" type="#_x0000_t75" style="width:173.55pt;height:113.6pt" o:ole="">
                  <v:imagedata r:id="rId476" o:title=""/>
                </v:shape>
                <o:OLEObject Type="Embed" ProgID="ChemDraw.Document.6.0" ShapeID="_x0000_i2492" DrawAspect="Content" ObjectID="_1732372199" r:id="rId1750"/>
              </w:object>
            </w:r>
          </w:p>
        </w:tc>
        <w:tc>
          <w:tcPr>
            <w:tcW w:w="1814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992" w:type="dxa"/>
            <w:vAlign w:val="center"/>
          </w:tcPr>
          <w:p w:rsidR="002F58E2" w:rsidRPr="00A253FF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53FF">
              <w:rPr>
                <w:rFonts w:ascii="Times New Roman" w:hAnsi="Times New Roman" w:cs="Times New Roman"/>
                <w:sz w:val="24"/>
                <w:szCs w:val="24"/>
              </w:rPr>
              <w:t>6.796</w:t>
            </w:r>
          </w:p>
        </w:tc>
        <w:tc>
          <w:tcPr>
            <w:tcW w:w="738" w:type="dxa"/>
            <w:vAlign w:val="center"/>
          </w:tcPr>
          <w:p w:rsidR="002F58E2" w:rsidRPr="007A259F" w:rsidRDefault="002F58E2" w:rsidP="00A30D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2F58E2" w:rsidRDefault="002F58E2" w:rsidP="002F58E2">
      <w:pPr>
        <w:rPr>
          <w:rFonts w:ascii="Times New Roman" w:hAnsi="Times New Roman" w:cs="Times New Roman"/>
          <w:sz w:val="28"/>
          <w:szCs w:val="28"/>
        </w:rPr>
      </w:pPr>
    </w:p>
    <w:p w:rsidR="002F58E2" w:rsidRPr="00C90D34" w:rsidRDefault="002F58E2" w:rsidP="002F58E2">
      <w:pPr>
        <w:rPr>
          <w:rFonts w:ascii="Times New Roman" w:hAnsi="Times New Roman" w:cs="Times New Roman"/>
          <w:b/>
          <w:sz w:val="28"/>
          <w:szCs w:val="28"/>
        </w:rPr>
      </w:pPr>
      <w:r w:rsidRPr="00C90D34">
        <w:rPr>
          <w:rFonts w:ascii="Times New Roman" w:hAnsi="Times New Roman" w:cs="Times New Roman" w:hint="eastAsia"/>
          <w:b/>
          <w:sz w:val="28"/>
          <w:szCs w:val="28"/>
        </w:rPr>
        <w:t>5</w:t>
      </w:r>
      <w:r w:rsidRPr="00C90D34">
        <w:rPr>
          <w:rFonts w:ascii="Times New Roman" w:hAnsi="Times New Roman" w:cs="Times New Roman"/>
          <w:b/>
          <w:sz w:val="28"/>
          <w:szCs w:val="28"/>
        </w:rPr>
        <w:t>. Pyrrolidine Derivatives</w:t>
      </w:r>
    </w:p>
    <w:tbl>
      <w:tblPr>
        <w:tblStyle w:val="a5"/>
        <w:tblW w:w="839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80"/>
        <w:gridCol w:w="3969"/>
        <w:gridCol w:w="1814"/>
        <w:gridCol w:w="992"/>
        <w:gridCol w:w="738"/>
      </w:tblGrid>
      <w:tr w:rsidR="002F58E2" w:rsidTr="00A30DB7">
        <w:tc>
          <w:tcPr>
            <w:tcW w:w="880" w:type="dxa"/>
            <w:vAlign w:val="center"/>
          </w:tcPr>
          <w:p w:rsidR="002F58E2" w:rsidRPr="004A0A96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4A0A96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No.</w:t>
            </w:r>
          </w:p>
        </w:tc>
        <w:tc>
          <w:tcPr>
            <w:tcW w:w="3969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Structure</w: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IC</w:t>
            </w: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  <w:r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(nM)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pIC</w:t>
            </w: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vertAlign w:val="subscript"/>
              </w:rPr>
              <w:t>5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Ref.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4A0A96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504" w:dyaOrig="2050">
                <v:shape id="_x0000_i2493" type="#_x0000_t75" style="width:124.85pt;height:102.4pt" o:ole="">
                  <v:imagedata r:id="rId480" o:title=""/>
                </v:shape>
                <o:OLEObject Type="Embed" ProgID="ChemDraw.Document.6.0" ShapeID="_x0000_i2493" DrawAspect="Content" ObjectID="_1732372200" r:id="rId175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4A0A96" w:rsidRDefault="002F58E2" w:rsidP="00A30DB7">
            <w:pPr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614" w:dyaOrig="1890">
                <v:shape id="_x0000_i2494" type="#_x0000_t75" style="width:129.85pt;height:93.65pt" o:ole="">
                  <v:imagedata r:id="rId482" o:title=""/>
                </v:shape>
                <o:OLEObject Type="Embed" ProgID="ChemDraw.Document.6.0" ShapeID="_x0000_i2494" DrawAspect="Content" ObjectID="_1732372201" r:id="rId175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30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623" w:dyaOrig="1890">
                <v:shape id="_x0000_i2495" type="#_x0000_t75" style="width:132.75pt;height:93.65pt" o:ole="">
                  <v:imagedata r:id="rId484" o:title=""/>
                </v:shape>
                <o:OLEObject Type="Embed" ProgID="ChemDraw.Document.6.0" ShapeID="_x0000_i2495" DrawAspect="Content" ObjectID="_1732372202" r:id="rId175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15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766" w:dyaOrig="1916">
                <v:shape id="_x0000_i2496" type="#_x0000_t75" style="width:187.7pt;height:95.3pt" o:ole="">
                  <v:imagedata r:id="rId486" o:title=""/>
                </v:shape>
                <o:OLEObject Type="Embed" ProgID="ChemDraw.Document.6.0" ShapeID="_x0000_i2496" DrawAspect="Content" ObjectID="_1732372203" r:id="rId175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39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559" w:dyaOrig="1887">
                <v:shape id="_x0000_i2497" type="#_x0000_t75" style="width:128.2pt;height:94.05pt" o:ole="">
                  <v:imagedata r:id="rId488" o:title=""/>
                </v:shape>
                <o:OLEObject Type="Embed" ProgID="ChemDraw.Document.6.0" ShapeID="_x0000_i2497" DrawAspect="Content" ObjectID="_1732372204" r:id="rId175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222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13" w:dyaOrig="2463">
                <v:shape id="_x0000_i2498" type="#_x0000_t75" style="width:139.85pt;height:123.2pt" o:ole="">
                  <v:imagedata r:id="rId1756" o:title=""/>
                </v:shape>
                <o:OLEObject Type="Embed" ProgID="ChemDraw.Document.6.0" ShapeID="_x0000_i2498" DrawAspect="Content" ObjectID="_1732372205" r:id="rId175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30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190" w:dyaOrig="1930">
                <v:shape id="_x0000_i2499" type="#_x0000_t75" style="width:159.4pt;height:96.55pt" o:ole="">
                  <v:imagedata r:id="rId492" o:title=""/>
                </v:shape>
                <o:OLEObject Type="Embed" ProgID="ChemDraw.Document.6.0" ShapeID="_x0000_i2499" DrawAspect="Content" ObjectID="_1732372206" r:id="rId1758"/>
              </w:object>
            </w:r>
          </w:p>
          <w:p w:rsidR="002F58E2" w:rsidRPr="00FB3854" w:rsidRDefault="002F58E2" w:rsidP="00A30DB7">
            <w:pPr>
              <w:tabs>
                <w:tab w:val="left" w:pos="3153"/>
              </w:tabs>
            </w:pPr>
            <w:r>
              <w:tab/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4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190" w:dyaOrig="1930">
                <v:shape id="_x0000_i2500" type="#_x0000_t75" style="width:159.4pt;height:96.55pt" o:ole="">
                  <v:imagedata r:id="rId494" o:title=""/>
                </v:shape>
                <o:OLEObject Type="Embed" ProgID="ChemDraw.Document.6.0" ShapeID="_x0000_i2500" DrawAspect="Content" ObjectID="_1732372207" r:id="rId1759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222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1803">
                <v:shape id="_x0000_i2501" type="#_x0000_t75" style="width:104.05pt;height:89.05pt" o:ole="">
                  <v:imagedata r:id="rId496" o:title=""/>
                </v:shape>
                <o:OLEObject Type="Embed" ProgID="ChemDraw.Document.6.0" ShapeID="_x0000_i2501" DrawAspect="Content" ObjectID="_1732372208" r:id="rId176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15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1887">
                <v:shape id="_x0000_i2502" type="#_x0000_t75" style="width:104.05pt;height:94.05pt" o:ole="">
                  <v:imagedata r:id="rId498" o:title=""/>
                </v:shape>
                <o:OLEObject Type="Embed" ProgID="ChemDraw.Document.6.0" ShapeID="_x0000_i2502" DrawAspect="Content" ObjectID="_1732372209" r:id="rId176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0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2408">
                <v:shape id="_x0000_i2503" type="#_x0000_t75" style="width:104.05pt;height:121.1pt" o:ole="">
                  <v:imagedata r:id="rId1762" o:title=""/>
                </v:shape>
                <o:OLEObject Type="Embed" ProgID="ChemDraw.Document.6.0" ShapeID="_x0000_i2503" DrawAspect="Content" ObjectID="_1732372210" r:id="rId176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5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2408">
                <v:shape id="_x0000_i2504" type="#_x0000_t75" style="width:104.05pt;height:121.1pt" o:ole="">
                  <v:imagedata r:id="rId500" o:title=""/>
                </v:shape>
                <o:OLEObject Type="Embed" ProgID="ChemDraw.Document.6.0" ShapeID="_x0000_i2504" DrawAspect="Content" ObjectID="_1732372211" r:id="rId176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15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15" w:dyaOrig="1887">
                <v:shape id="_x0000_i2505" type="#_x0000_t75" style="width:106.55pt;height:94.05pt" o:ole="">
                  <v:imagedata r:id="rId502" o:title=""/>
                </v:shape>
                <o:OLEObject Type="Embed" ProgID="ChemDraw.Document.6.0" ShapeID="_x0000_i2505" DrawAspect="Content" ObjectID="_1732372212" r:id="rId176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824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187" w:dyaOrig="1887">
                <v:shape id="_x0000_i2506" type="#_x0000_t75" style="width:109.05pt;height:94.05pt" o:ole="">
                  <v:imagedata r:id="rId504" o:title=""/>
                </v:shape>
                <o:OLEObject Type="Embed" ProgID="ChemDraw.Document.6.0" ShapeID="_x0000_i2506" DrawAspect="Content" ObjectID="_1732372213" r:id="rId1766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7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3108" w:dyaOrig="2261">
                <v:shape id="_x0000_i2507" type="#_x0000_t75" style="width:155.25pt;height:113.2pt" o:ole="">
                  <v:imagedata r:id="rId506" o:title=""/>
                </v:shape>
                <o:OLEObject Type="Embed" ProgID="ChemDraw.Document.6.0" ShapeID="_x0000_i2507" DrawAspect="Content" ObjectID="_1732372214" r:id="rId176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0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919" w:dyaOrig="2261">
                <v:shape id="_x0000_i2508" type="#_x0000_t75" style="width:145.25pt;height:113.2pt" o:ole="">
                  <v:imagedata r:id="rId508" o:title=""/>
                </v:shape>
                <o:OLEObject Type="Embed" ProgID="ChemDraw.Document.6.0" ShapeID="_x0000_i2508" DrawAspect="Content" ObjectID="_1732372215" r:id="rId1768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97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928" w:dyaOrig="2319">
                <v:shape id="_x0000_i2509" type="#_x0000_t75" style="width:146.5pt;height:115.3pt" o:ole="">
                  <v:imagedata r:id="rId510" o:title=""/>
                </v:shape>
                <o:OLEObject Type="Embed" ProgID="ChemDraw.Document.6.0" ShapeID="_x0000_i2509" DrawAspect="Content" ObjectID="_1732372216" r:id="rId1769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2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364" w:dyaOrig="1704">
                <v:shape id="_x0000_i2510" type="#_x0000_t75" style="width:118.2pt;height:86.15pt" o:ole="">
                  <v:imagedata r:id="rId512" o:title=""/>
                </v:shape>
                <o:OLEObject Type="Embed" ProgID="ChemDraw.Document.6.0" ShapeID="_x0000_i2510" DrawAspect="Content" ObjectID="_1732372217" r:id="rId177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32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321" w:dyaOrig="1704">
                <v:shape id="_x0000_i2511" type="#_x0000_t75" style="width:116.95pt;height:86.15pt" o:ole="">
                  <v:imagedata r:id="rId514" o:title=""/>
                </v:shape>
                <o:OLEObject Type="Embed" ProgID="ChemDraw.Document.6.0" ShapeID="_x0000_i2511" DrawAspect="Content" ObjectID="_1732372218" r:id="rId177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95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13" w:dyaOrig="2463">
                <v:shape id="_x0000_i2512" type="#_x0000_t75" style="width:139.85pt;height:123.2pt" o:ole="">
                  <v:imagedata r:id="rId516" o:title=""/>
                </v:shape>
                <o:OLEObject Type="Embed" ProgID="ChemDraw.Document.6.0" ShapeID="_x0000_i2512" DrawAspect="Content" ObjectID="_1732372219" r:id="rId177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97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13" w:dyaOrig="2463">
                <v:shape id="_x0000_i2513" type="#_x0000_t75" style="width:139.85pt;height:123.2pt" o:ole="">
                  <v:imagedata r:id="rId518" o:title=""/>
                </v:shape>
                <o:OLEObject Type="Embed" ProgID="ChemDraw.Document.6.0" ShapeID="_x0000_i2513" DrawAspect="Content" ObjectID="_1732372220" r:id="rId177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0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813" w:dyaOrig="2463">
                <v:shape id="_x0000_i2514" type="#_x0000_t75" style="width:139.85pt;height:123.2pt" o:ole="">
                  <v:imagedata r:id="rId520" o:title=""/>
                </v:shape>
                <o:OLEObject Type="Embed" ProgID="ChemDraw.Document.6.0" ShapeID="_x0000_i2514" DrawAspect="Content" ObjectID="_1732372221" r:id="rId177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ind w:firstLineChars="100" w:firstLin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tabs>
                <w:tab w:val="left" w:pos="1704"/>
              </w:tabs>
            </w:pPr>
            <w:r>
              <w:tab/>
            </w:r>
            <w:r>
              <w:object w:dxaOrig="3190" w:dyaOrig="1930">
                <v:shape id="_x0000_i2515" type="#_x0000_t75" style="width:159.4pt;height:96.55pt" o:ole="">
                  <v:imagedata r:id="rId522" o:title=""/>
                </v:shape>
                <o:OLEObject Type="Embed" ProgID="ChemDraw.Document.6.0" ShapeID="_x0000_i2515" DrawAspect="Content" ObjectID="_1732372222" r:id="rId177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0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504" w:dyaOrig="2050">
                <v:shape id="_x0000_i2516" type="#_x0000_t75" style="width:124.85pt;height:102.4pt" o:ole="">
                  <v:imagedata r:id="rId524" o:title=""/>
                </v:shape>
                <o:OLEObject Type="Embed" ProgID="ChemDraw.Document.6.0" ShapeID="_x0000_i2516" DrawAspect="Content" ObjectID="_1732372223" r:id="rId1776"/>
              </w:object>
            </w:r>
          </w:p>
          <w:p w:rsidR="002F58E2" w:rsidRPr="007F5FA0" w:rsidRDefault="002F58E2" w:rsidP="00A30DB7">
            <w:pPr>
              <w:tabs>
                <w:tab w:val="left" w:pos="3536"/>
              </w:tabs>
            </w:pPr>
            <w:r>
              <w:tab/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614" w:dyaOrig="1887">
                <v:shape id="_x0000_i2517" type="#_x0000_t75" style="width:129.85pt;height:94.05pt" o:ole="">
                  <v:imagedata r:id="rId526" o:title=""/>
                </v:shape>
                <o:OLEObject Type="Embed" ProgID="ChemDraw.Document.6.0" ShapeID="_x0000_i2517" DrawAspect="Content" ObjectID="_1732372224" r:id="rId177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9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tabs>
                <w:tab w:val="left" w:pos="3281"/>
              </w:tabs>
              <w:jc w:val="left"/>
            </w:pPr>
            <w:r>
              <w:tab/>
            </w:r>
            <w:r>
              <w:object w:dxaOrig="2559" w:dyaOrig="1887">
                <v:shape id="_x0000_i2518" type="#_x0000_t75" style="width:128.2pt;height:94.05pt" o:ole="">
                  <v:imagedata r:id="rId528" o:title=""/>
                </v:shape>
                <o:OLEObject Type="Embed" ProgID="ChemDraw.Document.6.0" ShapeID="_x0000_i2518" DrawAspect="Content" ObjectID="_1732372225" r:id="rId1778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02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2305">
                <v:shape id="_x0000_i2519" type="#_x0000_t75" style="width:104.05pt;height:115.3pt" o:ole="">
                  <v:imagedata r:id="rId530" o:title=""/>
                </v:shape>
                <o:OLEObject Type="Embed" ProgID="ChemDraw.Document.6.0" ShapeID="_x0000_i2519" DrawAspect="Content" ObjectID="_1732372226" r:id="rId1779"/>
              </w:object>
            </w:r>
          </w:p>
          <w:p w:rsidR="002F58E2" w:rsidRPr="007F5FA0" w:rsidRDefault="002F58E2" w:rsidP="00A30DB7">
            <w:pPr>
              <w:tabs>
                <w:tab w:val="left" w:pos="3090"/>
              </w:tabs>
            </w:pPr>
            <w:r>
              <w:tab/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854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74" w:dyaOrig="1949">
                <v:shape id="_x0000_i2520" type="#_x0000_t75" style="width:104.05pt;height:97.4pt" o:ole="">
                  <v:imagedata r:id="rId532" o:title=""/>
                </v:shape>
                <o:OLEObject Type="Embed" ProgID="ChemDraw.Document.6.0" ShapeID="_x0000_i2520" DrawAspect="Content" ObjectID="_1732372227" r:id="rId178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88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  <w:vAlign w:val="center"/>
          </w:tcPr>
          <w:p w:rsidR="002F58E2" w:rsidRDefault="002F58E2" w:rsidP="00A30DB7">
            <w:pPr>
              <w:tabs>
                <w:tab w:val="left" w:pos="1604"/>
              </w:tabs>
              <w:jc w:val="center"/>
            </w:pPr>
            <w:r>
              <w:object w:dxaOrig="2364" w:dyaOrig="1829">
                <v:shape id="_x0000_i2521" type="#_x0000_t75" style="width:118.2pt;height:91.55pt" o:ole="">
                  <v:imagedata r:id="rId534" o:title=""/>
                </v:shape>
                <o:OLEObject Type="Embed" ProgID="ChemDraw.Document.6.0" ShapeID="_x0000_i2521" DrawAspect="Content" ObjectID="_1732372228" r:id="rId178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5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2002" w:dyaOrig="2204">
                <v:shape id="_x0000_i2522" type="#_x0000_t75" style="width:99.45pt;height:111.55pt" o:ole="">
                  <v:imagedata r:id="rId536" o:title=""/>
                </v:shape>
                <o:OLEObject Type="Embed" ProgID="ChemDraw.Document.6.0" ShapeID="_x0000_i2522" DrawAspect="Content" ObjectID="_1732372229" r:id="rId178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6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752" w:dyaOrig="1078">
                <v:shape id="_x0000_i2523" type="#_x0000_t75" style="width:87.4pt;height:52.85pt" o:ole="">
                  <v:imagedata r:id="rId538" o:title=""/>
                </v:shape>
                <o:OLEObject Type="Embed" ProgID="ChemDraw.Document.6.0" ShapeID="_x0000_i2523" DrawAspect="Content" ObjectID="_1732372230" r:id="rId178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.377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755" w:dyaOrig="1143">
                <v:shape id="_x0000_i2524" type="#_x0000_t75" style="width:87.8pt;height:57pt" o:ole="">
                  <v:imagedata r:id="rId540" o:title=""/>
                </v:shape>
                <o:OLEObject Type="Embed" ProgID="ChemDraw.Document.6.0" ShapeID="_x0000_i2524" DrawAspect="Content" ObjectID="_1732372231" r:id="rId178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.49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584" w:dyaOrig="1872">
                <v:shape id="_x0000_i2525" type="#_x0000_t75" style="width:80.75pt;height:93.25pt" o:ole="">
                  <v:imagedata r:id="rId542" o:title=""/>
                </v:shape>
                <o:OLEObject Type="Embed" ProgID="ChemDraw.Document.6.0" ShapeID="_x0000_i2525" DrawAspect="Content" ObjectID="_1732372232" r:id="rId178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70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5.56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0" w:dyaOrig="3125">
                <v:shape id="_x0000_i2526" type="#_x0000_t75" style="width:81.15pt;height:156.9pt" o:ole="">
                  <v:imagedata r:id="rId544" o:title=""/>
                </v:shape>
                <o:OLEObject Type="Embed" ProgID="ChemDraw.Document.6.0" ShapeID="_x0000_i2526" DrawAspect="Content" ObjectID="_1732372233" r:id="rId1786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3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1" w:dyaOrig="3555">
                <v:shape id="_x0000_i2527" type="#_x0000_t75" style="width:81.15pt;height:177.7pt" o:ole="">
                  <v:imagedata r:id="rId546" o:title=""/>
                </v:shape>
                <o:OLEObject Type="Embed" ProgID="ChemDraw.Document.6.0" ShapeID="_x0000_i2527" DrawAspect="Content" ObjectID="_1732372234" r:id="rId178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5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2836">
                <v:shape id="_x0000_i2528" type="#_x0000_t75" style="width:81.15pt;height:141.5pt" o:ole="">
                  <v:imagedata r:id="rId548" o:title=""/>
                </v:shape>
                <o:OLEObject Type="Embed" ProgID="ChemDraw.Document.6.0" ShapeID="_x0000_i2528" DrawAspect="Content" ObjectID="_1732372235" r:id="rId1788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2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29" type="#_x0000_t75" style="width:81.15pt;height:156.9pt" o:ole="">
                  <v:imagedata r:id="rId550" o:title=""/>
                </v:shape>
                <o:OLEObject Type="Embed" ProgID="ChemDraw.Document.6.0" ShapeID="_x0000_i2529" DrawAspect="Content" ObjectID="_1732372236" r:id="rId1789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2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30" type="#_x0000_t75" style="width:81.15pt;height:159.4pt" o:ole="">
                  <v:imagedata r:id="rId552" o:title=""/>
                </v:shape>
                <o:OLEObject Type="Embed" ProgID="ChemDraw.Document.6.0" ShapeID="_x0000_i2530" DrawAspect="Content" ObjectID="_1732372237" r:id="rId179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4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F9674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556">
                <v:shape id="_x0000_i2531" type="#_x0000_t75" style="width:81.15pt;height:177.3pt" o:ole="">
                  <v:imagedata r:id="rId554" o:title=""/>
                </v:shape>
                <o:OLEObject Type="Embed" ProgID="ChemDraw.Document.6.0" ShapeID="_x0000_i2531" DrawAspect="Content" ObjectID="_1732372238" r:id="rId179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12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32" type="#_x0000_t75" style="width:81.15pt;height:156.9pt" o:ole="">
                  <v:imagedata r:id="rId556" o:title=""/>
                </v:shape>
                <o:OLEObject Type="Embed" ProgID="ChemDraw.Document.6.0" ShapeID="_x0000_i2532" DrawAspect="Content" ObjectID="_1732372239" r:id="rId179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8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554">
                <v:shape id="_x0000_i2533" type="#_x0000_t75" style="width:81.15pt;height:178.55pt" o:ole="">
                  <v:imagedata r:id="rId558" o:title=""/>
                </v:shape>
                <o:OLEObject Type="Embed" ProgID="ChemDraw.Document.6.0" ShapeID="_x0000_i2533" DrawAspect="Content" ObjectID="_1732372240" r:id="rId179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8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34" type="#_x0000_t75" style="width:81.15pt;height:156.9pt" o:ole="">
                  <v:imagedata r:id="rId560" o:title=""/>
                </v:shape>
                <o:OLEObject Type="Embed" ProgID="ChemDraw.Document.6.0" ShapeID="_x0000_i2534" DrawAspect="Content" ObjectID="_1732372241" r:id="rId1794"/>
              </w:object>
            </w:r>
          </w:p>
          <w:p w:rsidR="002F58E2" w:rsidRPr="00A360EA" w:rsidRDefault="002F58E2" w:rsidP="00A30DB7">
            <w:pPr>
              <w:tabs>
                <w:tab w:val="left" w:pos="3217"/>
              </w:tabs>
            </w:pPr>
            <w:r>
              <w:tab/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27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4">
                <v:shape id="_x0000_i2535" type="#_x0000_t75" style="width:81.15pt;height:156.9pt" o:ole="">
                  <v:imagedata r:id="rId562" o:title=""/>
                </v:shape>
                <o:OLEObject Type="Embed" ProgID="ChemDraw.Document.6.0" ShapeID="_x0000_i2535" DrawAspect="Content" ObjectID="_1732372242" r:id="rId179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2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2762">
                <v:shape id="_x0000_i2536" type="#_x0000_t75" style="width:81.15pt;height:138.15pt" o:ole="">
                  <v:imagedata r:id="rId564" o:title=""/>
                </v:shape>
                <o:OLEObject Type="Embed" ProgID="ChemDraw.Document.6.0" ShapeID="_x0000_i2536" DrawAspect="Content" ObjectID="_1732372243" r:id="rId1796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824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37" type="#_x0000_t75" style="width:81.15pt;height:159.4pt" o:ole="">
                  <v:imagedata r:id="rId566" o:title=""/>
                </v:shape>
                <o:OLEObject Type="Embed" ProgID="ChemDraw.Document.6.0" ShapeID="_x0000_i2537" DrawAspect="Content" ObjectID="_1732372244" r:id="rId179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7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74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38" type="#_x0000_t75" style="width:81.15pt;height:159.4pt" o:ole="">
                  <v:imagedata r:id="rId568" o:title=""/>
                </v:shape>
                <o:OLEObject Type="Embed" ProgID="ChemDraw.Document.6.0" ShapeID="_x0000_i2538" DrawAspect="Content" ObjectID="_1732372245" r:id="rId1798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4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39" type="#_x0000_t75" style="width:81.15pt;height:159.4pt" o:ole="">
                  <v:imagedata r:id="rId570" o:title=""/>
                </v:shape>
                <o:OLEObject Type="Embed" ProgID="ChemDraw.Document.6.0" ShapeID="_x0000_i2539" DrawAspect="Content" ObjectID="_1732372246" r:id="rId1799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02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556">
                <v:shape id="_x0000_i2540" type="#_x0000_t75" style="width:81.15pt;height:177.3pt" o:ole="">
                  <v:imagedata r:id="rId572" o:title=""/>
                </v:shape>
                <o:OLEObject Type="Embed" ProgID="ChemDraw.Document.6.0" ShapeID="_x0000_i2540" DrawAspect="Content" ObjectID="_1732372247" r:id="rId180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38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41" type="#_x0000_t75" style="width:81.15pt;height:159.4pt" o:ole="">
                  <v:imagedata r:id="rId574" o:title=""/>
                </v:shape>
                <o:OLEObject Type="Embed" ProgID="ChemDraw.Document.6.0" ShapeID="_x0000_i2541" DrawAspect="Content" ObjectID="_1732372248" r:id="rId180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7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626">
                <v:shape id="_x0000_i2542" type="#_x0000_t75" style="width:81.15pt;height:181.05pt" o:ole="">
                  <v:imagedata r:id="rId576" o:title=""/>
                </v:shape>
                <o:OLEObject Type="Embed" ProgID="ChemDraw.Document.6.0" ShapeID="_x0000_i2542" DrawAspect="Content" ObjectID="_1732372249" r:id="rId180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69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2834">
                <v:shape id="_x0000_i2543" type="#_x0000_t75" style="width:81.15pt;height:143.15pt" o:ole="">
                  <v:imagedata r:id="rId578" o:title=""/>
                </v:shape>
                <o:OLEObject Type="Embed" ProgID="ChemDraw.Document.6.0" ShapeID="_x0000_i2543" DrawAspect="Content" ObjectID="_1732372250" r:id="rId180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00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709" w:dyaOrig="3266">
                <v:shape id="_x0000_i2544" type="#_x0000_t75" style="width:86.15pt;height:163.55pt" o:ole="">
                  <v:imagedata r:id="rId580" o:title=""/>
                </v:shape>
                <o:OLEObject Type="Embed" ProgID="ChemDraw.Document.6.0" ShapeID="_x0000_i2544" DrawAspect="Content" ObjectID="_1732372251" r:id="rId180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26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2836">
                <v:shape id="_x0000_i2545" type="#_x0000_t75" style="width:81.15pt;height:141.5pt" o:ole="">
                  <v:imagedata r:id="rId582" o:title=""/>
                </v:shape>
                <o:OLEObject Type="Embed" ProgID="ChemDraw.Document.6.0" ShapeID="_x0000_i2545" DrawAspect="Content" ObjectID="_1732372252" r:id="rId180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770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3969" w:type="dxa"/>
          </w:tcPr>
          <w:p w:rsidR="002F58E2" w:rsidRPr="00881A2C" w:rsidRDefault="002F58E2" w:rsidP="00A30DB7">
            <w:pPr>
              <w:tabs>
                <w:tab w:val="left" w:pos="1641"/>
              </w:tabs>
              <w:rPr>
                <w:b/>
              </w:rPr>
            </w:pPr>
            <w:r>
              <w:tab/>
            </w:r>
            <w:r>
              <w:object w:dxaOrig="1613" w:dyaOrig="2834">
                <v:shape id="_x0000_i2546" type="#_x0000_t75" style="width:81.15pt;height:143.15pt" o:ole="">
                  <v:imagedata r:id="rId584" o:title=""/>
                </v:shape>
                <o:OLEObject Type="Embed" ProgID="ChemDraw.Document.6.0" ShapeID="_x0000_i2546" DrawAspect="Content" ObjectID="_1732372253" r:id="rId1806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45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843" w:dyaOrig="3554">
                <v:shape id="_x0000_i2547" type="#_x0000_t75" style="width:92pt;height:178.55pt" o:ole="">
                  <v:imagedata r:id="rId586" o:title=""/>
                </v:shape>
                <o:OLEObject Type="Embed" ProgID="ChemDraw.Document.6.0" ShapeID="_x0000_i2547" DrawAspect="Content" ObjectID="_1732372254" r:id="rId1807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05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48" type="#_x0000_t75" style="width:81.15pt;height:156.9pt" o:ole="">
                  <v:imagedata r:id="rId588" o:title=""/>
                </v:shape>
                <o:OLEObject Type="Embed" ProgID="ChemDraw.Document.6.0" ShapeID="_x0000_i2548" DrawAspect="Content" ObjectID="_1732372255" r:id="rId1808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056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49" type="#_x0000_t75" style="width:81.15pt;height:156.9pt" o:ole="">
                  <v:imagedata r:id="rId590" o:title=""/>
                </v:shape>
                <o:OLEObject Type="Embed" ProgID="ChemDraw.Document.6.0" ShapeID="_x0000_i2549" DrawAspect="Content" ObjectID="_1732372256" r:id="rId1809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009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556">
                <v:shape id="_x0000_i2550" type="#_x0000_t75" style="width:81.15pt;height:177.3pt" o:ole="">
                  <v:imagedata r:id="rId592" o:title=""/>
                </v:shape>
                <o:OLEObject Type="Embed" ProgID="ChemDraw.Document.6.0" ShapeID="_x0000_i2550" DrawAspect="Content" ObjectID="_1732372257" r:id="rId1810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58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F96748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556">
                <v:shape id="_x0000_i2551" type="#_x0000_t75" style="width:81.15pt;height:177.3pt" o:ole="">
                  <v:imagedata r:id="rId594" o:title=""/>
                </v:shape>
                <o:OLEObject Type="Embed" ProgID="ChemDraw.Document.6.0" ShapeID="_x0000_i2551" DrawAspect="Content" ObjectID="_1732372258" r:id="rId1811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.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8.585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22">
                <v:shape id="_x0000_i2552" type="#_x0000_t75" style="width:81.15pt;height:156.9pt" o:ole="">
                  <v:imagedata r:id="rId596" o:title=""/>
                </v:shape>
                <o:OLEObject Type="Embed" ProgID="ChemDraw.Document.6.0" ShapeID="_x0000_i2552" DrawAspect="Content" ObjectID="_1732372259" r:id="rId1812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2762">
                <v:shape id="_x0000_i2553" type="#_x0000_t75" style="width:81.15pt;height:138.15pt" o:ole="">
                  <v:imagedata r:id="rId598" o:title=""/>
                </v:shape>
                <o:OLEObject Type="Embed" ProgID="ChemDraw.Document.6.0" ShapeID="_x0000_i2553" DrawAspect="Content" ObjectID="_1732372260" r:id="rId1813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337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613" w:dyaOrig="3194">
                <v:shape id="_x0000_i2554" type="#_x0000_t75" style="width:81.15pt;height:159.4pt" o:ole="">
                  <v:imagedata r:id="rId600" o:title=""/>
                </v:shape>
                <o:OLEObject Type="Embed" ProgID="ChemDraw.Document.6.0" ShapeID="_x0000_i2554" DrawAspect="Content" ObjectID="_1732372261" r:id="rId1814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194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F58E2" w:rsidTr="00A30DB7">
        <w:tc>
          <w:tcPr>
            <w:tcW w:w="880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2F58E2" w:rsidRDefault="002F58E2" w:rsidP="00A30DB7">
            <w:pPr>
              <w:jc w:val="center"/>
            </w:pPr>
            <w:r>
              <w:object w:dxaOrig="1788" w:dyaOrig="3194">
                <v:shape id="_x0000_i2555" type="#_x0000_t75" style="width:89.05pt;height:159.4pt" o:ole="">
                  <v:imagedata r:id="rId602" o:title=""/>
                </v:shape>
                <o:OLEObject Type="Embed" ProgID="ChemDraw.Document.6.0" ShapeID="_x0000_i2555" DrawAspect="Content" ObjectID="_1732372262" r:id="rId1815"/>
              </w:object>
            </w:r>
          </w:p>
        </w:tc>
        <w:tc>
          <w:tcPr>
            <w:tcW w:w="1814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2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6670">
              <w:rPr>
                <w:rFonts w:ascii="Times New Roman" w:hAnsi="Times New Roman" w:cs="Times New Roman"/>
                <w:sz w:val="24"/>
                <w:szCs w:val="24"/>
              </w:rPr>
              <w:t>7.027</w:t>
            </w:r>
          </w:p>
        </w:tc>
        <w:tc>
          <w:tcPr>
            <w:tcW w:w="738" w:type="dxa"/>
            <w:vAlign w:val="center"/>
          </w:tcPr>
          <w:p w:rsidR="002F58E2" w:rsidRPr="000F6670" w:rsidRDefault="002F58E2" w:rsidP="00A30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ED0216" w:rsidRDefault="00ED0216" w:rsidP="00E94380">
      <w:pPr>
        <w:jc w:val="left"/>
        <w:rPr>
          <w:rFonts w:ascii="Times New Roman" w:hAnsi="Times New Roman" w:cs="Times New Roman" w:hint="eastAsia"/>
          <w:sz w:val="24"/>
          <w:szCs w:val="24"/>
        </w:rPr>
      </w:pPr>
    </w:p>
    <w:sectPr w:rsidR="00ED02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D5741" w:rsidRDefault="002D5741" w:rsidP="00D0167E">
      <w:r>
        <w:separator/>
      </w:r>
    </w:p>
  </w:endnote>
  <w:endnote w:type="continuationSeparator" w:id="0">
    <w:p w:rsidR="002D5741" w:rsidRDefault="002D5741" w:rsidP="00D016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光隶书_CNKI">
    <w:altName w:val="微软雅黑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D5741" w:rsidRDefault="002D5741" w:rsidP="00D0167E">
      <w:r>
        <w:separator/>
      </w:r>
    </w:p>
  </w:footnote>
  <w:footnote w:type="continuationSeparator" w:id="0">
    <w:p w:rsidR="002D5741" w:rsidRDefault="002D5741" w:rsidP="00D016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1177F"/>
    <w:multiLevelType w:val="hybridMultilevel"/>
    <w:tmpl w:val="9EB62BCC"/>
    <w:lvl w:ilvl="0" w:tplc="53A8B0D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7AE696D"/>
    <w:multiLevelType w:val="hybridMultilevel"/>
    <w:tmpl w:val="4C581A32"/>
    <w:lvl w:ilvl="0" w:tplc="04AA35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277DEF"/>
    <w:multiLevelType w:val="hybridMultilevel"/>
    <w:tmpl w:val="1F1E3CF4"/>
    <w:lvl w:ilvl="0" w:tplc="9D5A17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8B3D8C"/>
    <w:multiLevelType w:val="hybridMultilevel"/>
    <w:tmpl w:val="19FE9AF4"/>
    <w:lvl w:ilvl="0" w:tplc="F35A75B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4B6675"/>
    <w:multiLevelType w:val="hybridMultilevel"/>
    <w:tmpl w:val="3C76F440"/>
    <w:lvl w:ilvl="0" w:tplc="22E88D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10234033">
    <w:abstractNumId w:val="3"/>
  </w:num>
  <w:num w:numId="2" w16cid:durableId="1225943468">
    <w:abstractNumId w:val="0"/>
  </w:num>
  <w:num w:numId="3" w16cid:durableId="1036662610">
    <w:abstractNumId w:val="4"/>
  </w:num>
  <w:num w:numId="4" w16cid:durableId="2146119684">
    <w:abstractNumId w:val="1"/>
  </w:num>
  <w:num w:numId="5" w16cid:durableId="11614585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t22ete96twfsoewv0ov0s95092tdfzs0trp&quot;&gt;My EndNote Library&lt;record-ids&gt;&lt;item&gt;3&lt;/item&gt;&lt;/record-ids&gt;&lt;/item&gt;&lt;/Libraries&gt;"/>
  </w:docVars>
  <w:rsids>
    <w:rsidRoot w:val="00C00034"/>
    <w:rsid w:val="000011B4"/>
    <w:rsid w:val="0000135F"/>
    <w:rsid w:val="00002106"/>
    <w:rsid w:val="00004D47"/>
    <w:rsid w:val="0000633B"/>
    <w:rsid w:val="00006854"/>
    <w:rsid w:val="00006872"/>
    <w:rsid w:val="00007019"/>
    <w:rsid w:val="0000721B"/>
    <w:rsid w:val="000102C6"/>
    <w:rsid w:val="00011123"/>
    <w:rsid w:val="00013864"/>
    <w:rsid w:val="00013CFA"/>
    <w:rsid w:val="00014022"/>
    <w:rsid w:val="00023F8A"/>
    <w:rsid w:val="000259B4"/>
    <w:rsid w:val="000261B4"/>
    <w:rsid w:val="00026F65"/>
    <w:rsid w:val="00031DC3"/>
    <w:rsid w:val="0003460A"/>
    <w:rsid w:val="000362AF"/>
    <w:rsid w:val="00044FAF"/>
    <w:rsid w:val="00046F0C"/>
    <w:rsid w:val="0004790E"/>
    <w:rsid w:val="00047C44"/>
    <w:rsid w:val="00056CA1"/>
    <w:rsid w:val="00057678"/>
    <w:rsid w:val="00060F7D"/>
    <w:rsid w:val="00061A3D"/>
    <w:rsid w:val="0006334C"/>
    <w:rsid w:val="00063844"/>
    <w:rsid w:val="000643FE"/>
    <w:rsid w:val="00064E62"/>
    <w:rsid w:val="00065546"/>
    <w:rsid w:val="000669E5"/>
    <w:rsid w:val="00066ED2"/>
    <w:rsid w:val="0007020F"/>
    <w:rsid w:val="00072C32"/>
    <w:rsid w:val="00074CC6"/>
    <w:rsid w:val="00075A52"/>
    <w:rsid w:val="00077A59"/>
    <w:rsid w:val="000836DF"/>
    <w:rsid w:val="00084FF1"/>
    <w:rsid w:val="0008744A"/>
    <w:rsid w:val="00090392"/>
    <w:rsid w:val="00090B95"/>
    <w:rsid w:val="00090E18"/>
    <w:rsid w:val="000925DD"/>
    <w:rsid w:val="000930FC"/>
    <w:rsid w:val="0009393A"/>
    <w:rsid w:val="000A08CC"/>
    <w:rsid w:val="000A1A9E"/>
    <w:rsid w:val="000A2450"/>
    <w:rsid w:val="000A33C8"/>
    <w:rsid w:val="000A5F94"/>
    <w:rsid w:val="000A6A9F"/>
    <w:rsid w:val="000B284E"/>
    <w:rsid w:val="000B31F8"/>
    <w:rsid w:val="000B484C"/>
    <w:rsid w:val="000B53D2"/>
    <w:rsid w:val="000C7349"/>
    <w:rsid w:val="000D0FE4"/>
    <w:rsid w:val="000D3788"/>
    <w:rsid w:val="000D397A"/>
    <w:rsid w:val="000D4217"/>
    <w:rsid w:val="000D527C"/>
    <w:rsid w:val="000E0799"/>
    <w:rsid w:val="000E1C71"/>
    <w:rsid w:val="000E20FC"/>
    <w:rsid w:val="000E32CB"/>
    <w:rsid w:val="000E4013"/>
    <w:rsid w:val="000E43E1"/>
    <w:rsid w:val="000E648A"/>
    <w:rsid w:val="000E71AB"/>
    <w:rsid w:val="000F0AB5"/>
    <w:rsid w:val="000F0D3D"/>
    <w:rsid w:val="000F79F3"/>
    <w:rsid w:val="001006C3"/>
    <w:rsid w:val="001006DE"/>
    <w:rsid w:val="00101E8C"/>
    <w:rsid w:val="00105D75"/>
    <w:rsid w:val="00106AF1"/>
    <w:rsid w:val="001102BB"/>
    <w:rsid w:val="00110BF3"/>
    <w:rsid w:val="0011120F"/>
    <w:rsid w:val="00111B26"/>
    <w:rsid w:val="00114668"/>
    <w:rsid w:val="0011491A"/>
    <w:rsid w:val="00114CF1"/>
    <w:rsid w:val="001167CD"/>
    <w:rsid w:val="00121D07"/>
    <w:rsid w:val="001233CB"/>
    <w:rsid w:val="0012365A"/>
    <w:rsid w:val="00123A98"/>
    <w:rsid w:val="001255B8"/>
    <w:rsid w:val="0012580D"/>
    <w:rsid w:val="00125BAB"/>
    <w:rsid w:val="00130590"/>
    <w:rsid w:val="001340D6"/>
    <w:rsid w:val="0013509D"/>
    <w:rsid w:val="0013534C"/>
    <w:rsid w:val="00135355"/>
    <w:rsid w:val="0013632B"/>
    <w:rsid w:val="0014045C"/>
    <w:rsid w:val="001434A4"/>
    <w:rsid w:val="001439EE"/>
    <w:rsid w:val="001446F0"/>
    <w:rsid w:val="0014559B"/>
    <w:rsid w:val="0014722B"/>
    <w:rsid w:val="0014753F"/>
    <w:rsid w:val="00147CD1"/>
    <w:rsid w:val="00154FE5"/>
    <w:rsid w:val="0015596E"/>
    <w:rsid w:val="00156309"/>
    <w:rsid w:val="00161B4A"/>
    <w:rsid w:val="0016269F"/>
    <w:rsid w:val="0016433D"/>
    <w:rsid w:val="0016553E"/>
    <w:rsid w:val="001657ED"/>
    <w:rsid w:val="00165C1C"/>
    <w:rsid w:val="00167A4C"/>
    <w:rsid w:val="00170C91"/>
    <w:rsid w:val="00171463"/>
    <w:rsid w:val="00176EF6"/>
    <w:rsid w:val="00180B49"/>
    <w:rsid w:val="0018243F"/>
    <w:rsid w:val="00182F25"/>
    <w:rsid w:val="0018394B"/>
    <w:rsid w:val="001857FA"/>
    <w:rsid w:val="00185BB6"/>
    <w:rsid w:val="00186F4E"/>
    <w:rsid w:val="00186F78"/>
    <w:rsid w:val="00187452"/>
    <w:rsid w:val="001908F3"/>
    <w:rsid w:val="00190A0F"/>
    <w:rsid w:val="00191266"/>
    <w:rsid w:val="001938F4"/>
    <w:rsid w:val="0019727F"/>
    <w:rsid w:val="001A05B0"/>
    <w:rsid w:val="001A0D77"/>
    <w:rsid w:val="001A193E"/>
    <w:rsid w:val="001A2170"/>
    <w:rsid w:val="001A2FCF"/>
    <w:rsid w:val="001A4D25"/>
    <w:rsid w:val="001A5AB6"/>
    <w:rsid w:val="001B2C84"/>
    <w:rsid w:val="001B318D"/>
    <w:rsid w:val="001B3950"/>
    <w:rsid w:val="001B4E4C"/>
    <w:rsid w:val="001B6773"/>
    <w:rsid w:val="001B6A00"/>
    <w:rsid w:val="001C0316"/>
    <w:rsid w:val="001C0F71"/>
    <w:rsid w:val="001C4E0C"/>
    <w:rsid w:val="001C6711"/>
    <w:rsid w:val="001C6ECE"/>
    <w:rsid w:val="001D0990"/>
    <w:rsid w:val="001D11C4"/>
    <w:rsid w:val="001D2784"/>
    <w:rsid w:val="001D4449"/>
    <w:rsid w:val="001D52BE"/>
    <w:rsid w:val="001D6EEC"/>
    <w:rsid w:val="001E2AE0"/>
    <w:rsid w:val="001E37CB"/>
    <w:rsid w:val="001E5556"/>
    <w:rsid w:val="001E5FD3"/>
    <w:rsid w:val="001F07C7"/>
    <w:rsid w:val="001F0E70"/>
    <w:rsid w:val="001F0F3F"/>
    <w:rsid w:val="001F2129"/>
    <w:rsid w:val="001F266A"/>
    <w:rsid w:val="001F2856"/>
    <w:rsid w:val="001F31BD"/>
    <w:rsid w:val="001F4D2F"/>
    <w:rsid w:val="001F6C38"/>
    <w:rsid w:val="001F7F90"/>
    <w:rsid w:val="00203814"/>
    <w:rsid w:val="0020400F"/>
    <w:rsid w:val="0020502F"/>
    <w:rsid w:val="002059B2"/>
    <w:rsid w:val="00206E00"/>
    <w:rsid w:val="00207E37"/>
    <w:rsid w:val="00207EE0"/>
    <w:rsid w:val="00210311"/>
    <w:rsid w:val="00210482"/>
    <w:rsid w:val="0021122C"/>
    <w:rsid w:val="0021145F"/>
    <w:rsid w:val="002139CF"/>
    <w:rsid w:val="002146CB"/>
    <w:rsid w:val="00220A04"/>
    <w:rsid w:val="00220EB7"/>
    <w:rsid w:val="0022120B"/>
    <w:rsid w:val="002219A5"/>
    <w:rsid w:val="002224B2"/>
    <w:rsid w:val="00224597"/>
    <w:rsid w:val="00224717"/>
    <w:rsid w:val="00224BCD"/>
    <w:rsid w:val="00224C60"/>
    <w:rsid w:val="0022624A"/>
    <w:rsid w:val="002263FF"/>
    <w:rsid w:val="00227FA1"/>
    <w:rsid w:val="00230E27"/>
    <w:rsid w:val="00231108"/>
    <w:rsid w:val="002346BC"/>
    <w:rsid w:val="002357EF"/>
    <w:rsid w:val="00235EB7"/>
    <w:rsid w:val="0023604D"/>
    <w:rsid w:val="00237A84"/>
    <w:rsid w:val="002409F2"/>
    <w:rsid w:val="0024230F"/>
    <w:rsid w:val="0024526E"/>
    <w:rsid w:val="00247153"/>
    <w:rsid w:val="0026059C"/>
    <w:rsid w:val="00261706"/>
    <w:rsid w:val="002662E7"/>
    <w:rsid w:val="00267D28"/>
    <w:rsid w:val="002703FD"/>
    <w:rsid w:val="00271350"/>
    <w:rsid w:val="0027255D"/>
    <w:rsid w:val="002727F5"/>
    <w:rsid w:val="002739B6"/>
    <w:rsid w:val="00275C66"/>
    <w:rsid w:val="00277DB4"/>
    <w:rsid w:val="00280B3F"/>
    <w:rsid w:val="00280BE4"/>
    <w:rsid w:val="00291636"/>
    <w:rsid w:val="00291ECE"/>
    <w:rsid w:val="00292F89"/>
    <w:rsid w:val="002946CD"/>
    <w:rsid w:val="002946CF"/>
    <w:rsid w:val="00294D79"/>
    <w:rsid w:val="00296E0B"/>
    <w:rsid w:val="00296E61"/>
    <w:rsid w:val="00297C3B"/>
    <w:rsid w:val="002A294C"/>
    <w:rsid w:val="002A2F73"/>
    <w:rsid w:val="002A6076"/>
    <w:rsid w:val="002A7A91"/>
    <w:rsid w:val="002B182A"/>
    <w:rsid w:val="002B5A10"/>
    <w:rsid w:val="002B63E6"/>
    <w:rsid w:val="002C0147"/>
    <w:rsid w:val="002C0A52"/>
    <w:rsid w:val="002C15D9"/>
    <w:rsid w:val="002C3B15"/>
    <w:rsid w:val="002C6E27"/>
    <w:rsid w:val="002D254E"/>
    <w:rsid w:val="002D5741"/>
    <w:rsid w:val="002D5D5E"/>
    <w:rsid w:val="002D7AF2"/>
    <w:rsid w:val="002D7F0C"/>
    <w:rsid w:val="002E01C9"/>
    <w:rsid w:val="002E0510"/>
    <w:rsid w:val="002E6D94"/>
    <w:rsid w:val="002E7963"/>
    <w:rsid w:val="002F155A"/>
    <w:rsid w:val="002F281B"/>
    <w:rsid w:val="002F2FF3"/>
    <w:rsid w:val="002F31A4"/>
    <w:rsid w:val="002F58E2"/>
    <w:rsid w:val="002F5DCA"/>
    <w:rsid w:val="002F5FB2"/>
    <w:rsid w:val="002F60A0"/>
    <w:rsid w:val="002F6376"/>
    <w:rsid w:val="002F6539"/>
    <w:rsid w:val="002F7C01"/>
    <w:rsid w:val="00301378"/>
    <w:rsid w:val="00303998"/>
    <w:rsid w:val="00303AD0"/>
    <w:rsid w:val="00305075"/>
    <w:rsid w:val="00307FA6"/>
    <w:rsid w:val="00311195"/>
    <w:rsid w:val="00312596"/>
    <w:rsid w:val="00312BB4"/>
    <w:rsid w:val="00313742"/>
    <w:rsid w:val="00314261"/>
    <w:rsid w:val="0031444A"/>
    <w:rsid w:val="003207BD"/>
    <w:rsid w:val="00320DEC"/>
    <w:rsid w:val="00323022"/>
    <w:rsid w:val="00325659"/>
    <w:rsid w:val="00326544"/>
    <w:rsid w:val="00331551"/>
    <w:rsid w:val="00332413"/>
    <w:rsid w:val="00334A66"/>
    <w:rsid w:val="00337FF6"/>
    <w:rsid w:val="00343095"/>
    <w:rsid w:val="0034335B"/>
    <w:rsid w:val="00343488"/>
    <w:rsid w:val="0034367A"/>
    <w:rsid w:val="003447DE"/>
    <w:rsid w:val="003629D9"/>
    <w:rsid w:val="00363385"/>
    <w:rsid w:val="00367EDF"/>
    <w:rsid w:val="00370B7A"/>
    <w:rsid w:val="00370CE6"/>
    <w:rsid w:val="00371448"/>
    <w:rsid w:val="00371D92"/>
    <w:rsid w:val="00372BC2"/>
    <w:rsid w:val="003744CC"/>
    <w:rsid w:val="00374C12"/>
    <w:rsid w:val="003814D6"/>
    <w:rsid w:val="00383D6C"/>
    <w:rsid w:val="0038514E"/>
    <w:rsid w:val="0038600B"/>
    <w:rsid w:val="00386417"/>
    <w:rsid w:val="00386ABD"/>
    <w:rsid w:val="0038758A"/>
    <w:rsid w:val="003927BD"/>
    <w:rsid w:val="003928DF"/>
    <w:rsid w:val="00392CEB"/>
    <w:rsid w:val="0039536E"/>
    <w:rsid w:val="00395DA5"/>
    <w:rsid w:val="003969FB"/>
    <w:rsid w:val="00396B38"/>
    <w:rsid w:val="00396FB8"/>
    <w:rsid w:val="003A1B08"/>
    <w:rsid w:val="003A22EB"/>
    <w:rsid w:val="003A3774"/>
    <w:rsid w:val="003A4565"/>
    <w:rsid w:val="003A685B"/>
    <w:rsid w:val="003B06AA"/>
    <w:rsid w:val="003B1982"/>
    <w:rsid w:val="003B27A7"/>
    <w:rsid w:val="003B2D8D"/>
    <w:rsid w:val="003B3B2F"/>
    <w:rsid w:val="003B5805"/>
    <w:rsid w:val="003B6B8B"/>
    <w:rsid w:val="003B741C"/>
    <w:rsid w:val="003C0017"/>
    <w:rsid w:val="003C05BF"/>
    <w:rsid w:val="003C14EB"/>
    <w:rsid w:val="003C2229"/>
    <w:rsid w:val="003C2B3C"/>
    <w:rsid w:val="003C2BFD"/>
    <w:rsid w:val="003C313F"/>
    <w:rsid w:val="003C71AB"/>
    <w:rsid w:val="003D25A3"/>
    <w:rsid w:val="003D4D4F"/>
    <w:rsid w:val="003D5BD7"/>
    <w:rsid w:val="003D6369"/>
    <w:rsid w:val="003D6384"/>
    <w:rsid w:val="003D65DA"/>
    <w:rsid w:val="003D687B"/>
    <w:rsid w:val="003D6FB6"/>
    <w:rsid w:val="003E11F3"/>
    <w:rsid w:val="003E147E"/>
    <w:rsid w:val="003E2CCC"/>
    <w:rsid w:val="003E3224"/>
    <w:rsid w:val="003E652C"/>
    <w:rsid w:val="003E6F31"/>
    <w:rsid w:val="003F36ED"/>
    <w:rsid w:val="003F4139"/>
    <w:rsid w:val="003F4D4D"/>
    <w:rsid w:val="003F543F"/>
    <w:rsid w:val="003F5685"/>
    <w:rsid w:val="003F7A65"/>
    <w:rsid w:val="0040156F"/>
    <w:rsid w:val="00402004"/>
    <w:rsid w:val="00406C59"/>
    <w:rsid w:val="004078B2"/>
    <w:rsid w:val="00407DF7"/>
    <w:rsid w:val="00407E97"/>
    <w:rsid w:val="00410939"/>
    <w:rsid w:val="00410AEF"/>
    <w:rsid w:val="004136D8"/>
    <w:rsid w:val="00414A92"/>
    <w:rsid w:val="004151B8"/>
    <w:rsid w:val="00415C11"/>
    <w:rsid w:val="00415D17"/>
    <w:rsid w:val="0041710B"/>
    <w:rsid w:val="004172B7"/>
    <w:rsid w:val="00422E0A"/>
    <w:rsid w:val="00423080"/>
    <w:rsid w:val="0042388F"/>
    <w:rsid w:val="00430A98"/>
    <w:rsid w:val="00433FC8"/>
    <w:rsid w:val="00441AFF"/>
    <w:rsid w:val="00442169"/>
    <w:rsid w:val="004426B3"/>
    <w:rsid w:val="00443367"/>
    <w:rsid w:val="00443763"/>
    <w:rsid w:val="004452C1"/>
    <w:rsid w:val="004469A9"/>
    <w:rsid w:val="004472F9"/>
    <w:rsid w:val="0045014C"/>
    <w:rsid w:val="004525F3"/>
    <w:rsid w:val="00453B88"/>
    <w:rsid w:val="00454BB0"/>
    <w:rsid w:val="00454FA6"/>
    <w:rsid w:val="0045556F"/>
    <w:rsid w:val="0045575F"/>
    <w:rsid w:val="00460A57"/>
    <w:rsid w:val="00461546"/>
    <w:rsid w:val="00462335"/>
    <w:rsid w:val="00464E8F"/>
    <w:rsid w:val="0046520A"/>
    <w:rsid w:val="00465A39"/>
    <w:rsid w:val="0046700C"/>
    <w:rsid w:val="004670E8"/>
    <w:rsid w:val="0046714E"/>
    <w:rsid w:val="00467AF0"/>
    <w:rsid w:val="004701B9"/>
    <w:rsid w:val="00470488"/>
    <w:rsid w:val="0047357C"/>
    <w:rsid w:val="00474017"/>
    <w:rsid w:val="0047420A"/>
    <w:rsid w:val="00477164"/>
    <w:rsid w:val="0047722E"/>
    <w:rsid w:val="00484425"/>
    <w:rsid w:val="00484BD7"/>
    <w:rsid w:val="00485726"/>
    <w:rsid w:val="00485B05"/>
    <w:rsid w:val="004863C4"/>
    <w:rsid w:val="0049013E"/>
    <w:rsid w:val="00491C18"/>
    <w:rsid w:val="00494460"/>
    <w:rsid w:val="00495045"/>
    <w:rsid w:val="004965AB"/>
    <w:rsid w:val="00496ECD"/>
    <w:rsid w:val="00497678"/>
    <w:rsid w:val="004A071D"/>
    <w:rsid w:val="004A1459"/>
    <w:rsid w:val="004A2D2E"/>
    <w:rsid w:val="004A3FEF"/>
    <w:rsid w:val="004A5902"/>
    <w:rsid w:val="004A6560"/>
    <w:rsid w:val="004A79C6"/>
    <w:rsid w:val="004B0CB5"/>
    <w:rsid w:val="004B197F"/>
    <w:rsid w:val="004B2312"/>
    <w:rsid w:val="004B6B35"/>
    <w:rsid w:val="004B7437"/>
    <w:rsid w:val="004B7DEB"/>
    <w:rsid w:val="004C025A"/>
    <w:rsid w:val="004C2CAE"/>
    <w:rsid w:val="004C33D9"/>
    <w:rsid w:val="004C43BD"/>
    <w:rsid w:val="004C4772"/>
    <w:rsid w:val="004C7267"/>
    <w:rsid w:val="004C7F4C"/>
    <w:rsid w:val="004D129C"/>
    <w:rsid w:val="004D19E8"/>
    <w:rsid w:val="004D1D5C"/>
    <w:rsid w:val="004D31D9"/>
    <w:rsid w:val="004D485D"/>
    <w:rsid w:val="004D5202"/>
    <w:rsid w:val="004D66B5"/>
    <w:rsid w:val="004E12C0"/>
    <w:rsid w:val="004E5DE4"/>
    <w:rsid w:val="004E7248"/>
    <w:rsid w:val="004F1BBD"/>
    <w:rsid w:val="004F1DD1"/>
    <w:rsid w:val="004F2BAF"/>
    <w:rsid w:val="004F4036"/>
    <w:rsid w:val="004F5A6F"/>
    <w:rsid w:val="004F6C75"/>
    <w:rsid w:val="005029F4"/>
    <w:rsid w:val="00505BAD"/>
    <w:rsid w:val="00505F54"/>
    <w:rsid w:val="00511BD7"/>
    <w:rsid w:val="00511ED8"/>
    <w:rsid w:val="0051213A"/>
    <w:rsid w:val="005140CB"/>
    <w:rsid w:val="005144F6"/>
    <w:rsid w:val="005150DA"/>
    <w:rsid w:val="0051523D"/>
    <w:rsid w:val="00517914"/>
    <w:rsid w:val="005216F7"/>
    <w:rsid w:val="005243F5"/>
    <w:rsid w:val="00525AB3"/>
    <w:rsid w:val="00530171"/>
    <w:rsid w:val="00530D14"/>
    <w:rsid w:val="00533594"/>
    <w:rsid w:val="0053378A"/>
    <w:rsid w:val="00533C25"/>
    <w:rsid w:val="00534C97"/>
    <w:rsid w:val="00537847"/>
    <w:rsid w:val="00540F74"/>
    <w:rsid w:val="00542195"/>
    <w:rsid w:val="00544248"/>
    <w:rsid w:val="00544544"/>
    <w:rsid w:val="005455F7"/>
    <w:rsid w:val="0054624C"/>
    <w:rsid w:val="00547109"/>
    <w:rsid w:val="00551B69"/>
    <w:rsid w:val="00551F2E"/>
    <w:rsid w:val="005535D9"/>
    <w:rsid w:val="00554339"/>
    <w:rsid w:val="00554A44"/>
    <w:rsid w:val="005551B1"/>
    <w:rsid w:val="005553CE"/>
    <w:rsid w:val="005567A5"/>
    <w:rsid w:val="0055735A"/>
    <w:rsid w:val="005605F6"/>
    <w:rsid w:val="00563891"/>
    <w:rsid w:val="00564589"/>
    <w:rsid w:val="0056467C"/>
    <w:rsid w:val="00565910"/>
    <w:rsid w:val="00567442"/>
    <w:rsid w:val="0057010B"/>
    <w:rsid w:val="00571954"/>
    <w:rsid w:val="005724C1"/>
    <w:rsid w:val="005764B3"/>
    <w:rsid w:val="00577B50"/>
    <w:rsid w:val="00583959"/>
    <w:rsid w:val="00584A6A"/>
    <w:rsid w:val="00585506"/>
    <w:rsid w:val="00586FC0"/>
    <w:rsid w:val="00587615"/>
    <w:rsid w:val="00590ADA"/>
    <w:rsid w:val="005917E7"/>
    <w:rsid w:val="0059412B"/>
    <w:rsid w:val="005956BB"/>
    <w:rsid w:val="00596280"/>
    <w:rsid w:val="00596EA1"/>
    <w:rsid w:val="00596EAA"/>
    <w:rsid w:val="00597142"/>
    <w:rsid w:val="005A01BA"/>
    <w:rsid w:val="005A3589"/>
    <w:rsid w:val="005A4347"/>
    <w:rsid w:val="005A48D7"/>
    <w:rsid w:val="005A67E2"/>
    <w:rsid w:val="005A68C7"/>
    <w:rsid w:val="005A6CAF"/>
    <w:rsid w:val="005A6CCD"/>
    <w:rsid w:val="005A6D92"/>
    <w:rsid w:val="005B1AE9"/>
    <w:rsid w:val="005B2021"/>
    <w:rsid w:val="005B2BBD"/>
    <w:rsid w:val="005B429E"/>
    <w:rsid w:val="005B4F96"/>
    <w:rsid w:val="005B5D7F"/>
    <w:rsid w:val="005B5FC3"/>
    <w:rsid w:val="005B7465"/>
    <w:rsid w:val="005C0C5B"/>
    <w:rsid w:val="005C1D5F"/>
    <w:rsid w:val="005C35AC"/>
    <w:rsid w:val="005C3C46"/>
    <w:rsid w:val="005C4194"/>
    <w:rsid w:val="005C59B3"/>
    <w:rsid w:val="005C5B99"/>
    <w:rsid w:val="005C5BB5"/>
    <w:rsid w:val="005C5BBF"/>
    <w:rsid w:val="005C5F14"/>
    <w:rsid w:val="005C7BA1"/>
    <w:rsid w:val="005D1D64"/>
    <w:rsid w:val="005D1E03"/>
    <w:rsid w:val="005D2E13"/>
    <w:rsid w:val="005D3416"/>
    <w:rsid w:val="005D55B4"/>
    <w:rsid w:val="005D7F5D"/>
    <w:rsid w:val="005E0668"/>
    <w:rsid w:val="005E2944"/>
    <w:rsid w:val="005E430D"/>
    <w:rsid w:val="005E47BB"/>
    <w:rsid w:val="005E6CA3"/>
    <w:rsid w:val="005E7C69"/>
    <w:rsid w:val="005F4169"/>
    <w:rsid w:val="005F62A2"/>
    <w:rsid w:val="005F7071"/>
    <w:rsid w:val="00602ADE"/>
    <w:rsid w:val="00605D58"/>
    <w:rsid w:val="0060605A"/>
    <w:rsid w:val="00611D01"/>
    <w:rsid w:val="0061203A"/>
    <w:rsid w:val="00612458"/>
    <w:rsid w:val="00612AB7"/>
    <w:rsid w:val="00613918"/>
    <w:rsid w:val="00616032"/>
    <w:rsid w:val="0062087F"/>
    <w:rsid w:val="00624817"/>
    <w:rsid w:val="00625942"/>
    <w:rsid w:val="0062753B"/>
    <w:rsid w:val="00631891"/>
    <w:rsid w:val="00631F26"/>
    <w:rsid w:val="00632233"/>
    <w:rsid w:val="006322B0"/>
    <w:rsid w:val="006408CD"/>
    <w:rsid w:val="00640919"/>
    <w:rsid w:val="00640C21"/>
    <w:rsid w:val="0064134A"/>
    <w:rsid w:val="00641429"/>
    <w:rsid w:val="00641587"/>
    <w:rsid w:val="00641FD7"/>
    <w:rsid w:val="006430F7"/>
    <w:rsid w:val="00643B90"/>
    <w:rsid w:val="00650C44"/>
    <w:rsid w:val="00653EC7"/>
    <w:rsid w:val="00654BF4"/>
    <w:rsid w:val="00656A49"/>
    <w:rsid w:val="006653C2"/>
    <w:rsid w:val="00665C20"/>
    <w:rsid w:val="00665E8C"/>
    <w:rsid w:val="00666D5F"/>
    <w:rsid w:val="006677C0"/>
    <w:rsid w:val="00667E01"/>
    <w:rsid w:val="00670147"/>
    <w:rsid w:val="0067635D"/>
    <w:rsid w:val="0067713A"/>
    <w:rsid w:val="006775A3"/>
    <w:rsid w:val="00684064"/>
    <w:rsid w:val="00684366"/>
    <w:rsid w:val="00694227"/>
    <w:rsid w:val="00695A1C"/>
    <w:rsid w:val="00695F9D"/>
    <w:rsid w:val="006A2CC1"/>
    <w:rsid w:val="006A2D80"/>
    <w:rsid w:val="006A5771"/>
    <w:rsid w:val="006A6764"/>
    <w:rsid w:val="006A78EA"/>
    <w:rsid w:val="006B0939"/>
    <w:rsid w:val="006B2B32"/>
    <w:rsid w:val="006B2F11"/>
    <w:rsid w:val="006B3F41"/>
    <w:rsid w:val="006B63E0"/>
    <w:rsid w:val="006B750A"/>
    <w:rsid w:val="006C1581"/>
    <w:rsid w:val="006C1D69"/>
    <w:rsid w:val="006C4658"/>
    <w:rsid w:val="006C6F79"/>
    <w:rsid w:val="006D073B"/>
    <w:rsid w:val="006D180B"/>
    <w:rsid w:val="006D3749"/>
    <w:rsid w:val="006D46C3"/>
    <w:rsid w:val="006D4773"/>
    <w:rsid w:val="006D798A"/>
    <w:rsid w:val="006E5059"/>
    <w:rsid w:val="006E5C60"/>
    <w:rsid w:val="006F04C9"/>
    <w:rsid w:val="006F0744"/>
    <w:rsid w:val="006F0C85"/>
    <w:rsid w:val="006F17A8"/>
    <w:rsid w:val="006F2266"/>
    <w:rsid w:val="006F3257"/>
    <w:rsid w:val="006F32A9"/>
    <w:rsid w:val="006F4802"/>
    <w:rsid w:val="006F5492"/>
    <w:rsid w:val="006F7218"/>
    <w:rsid w:val="00702385"/>
    <w:rsid w:val="00704452"/>
    <w:rsid w:val="007056F5"/>
    <w:rsid w:val="0071125F"/>
    <w:rsid w:val="00714106"/>
    <w:rsid w:val="007142F6"/>
    <w:rsid w:val="007143BD"/>
    <w:rsid w:val="0071520B"/>
    <w:rsid w:val="00715357"/>
    <w:rsid w:val="0071538A"/>
    <w:rsid w:val="00716735"/>
    <w:rsid w:val="007203D7"/>
    <w:rsid w:val="00720D97"/>
    <w:rsid w:val="00720EC9"/>
    <w:rsid w:val="00720EF2"/>
    <w:rsid w:val="00721C33"/>
    <w:rsid w:val="00721C55"/>
    <w:rsid w:val="00722C68"/>
    <w:rsid w:val="00727A58"/>
    <w:rsid w:val="007318F2"/>
    <w:rsid w:val="00731BAD"/>
    <w:rsid w:val="00735757"/>
    <w:rsid w:val="007372E4"/>
    <w:rsid w:val="00737C06"/>
    <w:rsid w:val="0074133C"/>
    <w:rsid w:val="00741BD6"/>
    <w:rsid w:val="0074796B"/>
    <w:rsid w:val="0075072F"/>
    <w:rsid w:val="00752DBB"/>
    <w:rsid w:val="00752F43"/>
    <w:rsid w:val="00753004"/>
    <w:rsid w:val="0075373D"/>
    <w:rsid w:val="00753E48"/>
    <w:rsid w:val="00754078"/>
    <w:rsid w:val="007544F1"/>
    <w:rsid w:val="00755727"/>
    <w:rsid w:val="00757AEA"/>
    <w:rsid w:val="00757F1C"/>
    <w:rsid w:val="00760155"/>
    <w:rsid w:val="00760470"/>
    <w:rsid w:val="00760E38"/>
    <w:rsid w:val="00764119"/>
    <w:rsid w:val="00765F31"/>
    <w:rsid w:val="00766CDA"/>
    <w:rsid w:val="007674DC"/>
    <w:rsid w:val="00767B05"/>
    <w:rsid w:val="007717B3"/>
    <w:rsid w:val="00772318"/>
    <w:rsid w:val="00772D1D"/>
    <w:rsid w:val="00772DD7"/>
    <w:rsid w:val="007736C0"/>
    <w:rsid w:val="0077433F"/>
    <w:rsid w:val="00775360"/>
    <w:rsid w:val="0077771D"/>
    <w:rsid w:val="007777D6"/>
    <w:rsid w:val="00777D0B"/>
    <w:rsid w:val="00780592"/>
    <w:rsid w:val="00780B95"/>
    <w:rsid w:val="00781801"/>
    <w:rsid w:val="00781A03"/>
    <w:rsid w:val="007845CC"/>
    <w:rsid w:val="00784EBB"/>
    <w:rsid w:val="00786032"/>
    <w:rsid w:val="00786741"/>
    <w:rsid w:val="00786E22"/>
    <w:rsid w:val="00787EE1"/>
    <w:rsid w:val="00791514"/>
    <w:rsid w:val="007921CD"/>
    <w:rsid w:val="0079271C"/>
    <w:rsid w:val="0079499F"/>
    <w:rsid w:val="007954B7"/>
    <w:rsid w:val="0079560E"/>
    <w:rsid w:val="00796F95"/>
    <w:rsid w:val="007A37E4"/>
    <w:rsid w:val="007A78CE"/>
    <w:rsid w:val="007A7FB7"/>
    <w:rsid w:val="007B0A1E"/>
    <w:rsid w:val="007B0ABE"/>
    <w:rsid w:val="007B2E66"/>
    <w:rsid w:val="007B74B7"/>
    <w:rsid w:val="007C0BDE"/>
    <w:rsid w:val="007C32A0"/>
    <w:rsid w:val="007C3CD6"/>
    <w:rsid w:val="007C6CD1"/>
    <w:rsid w:val="007C7E9E"/>
    <w:rsid w:val="007D217B"/>
    <w:rsid w:val="007D51CF"/>
    <w:rsid w:val="007D5A26"/>
    <w:rsid w:val="007D5DD5"/>
    <w:rsid w:val="007E0315"/>
    <w:rsid w:val="007E2FE1"/>
    <w:rsid w:val="007E49C0"/>
    <w:rsid w:val="007E5835"/>
    <w:rsid w:val="007E5890"/>
    <w:rsid w:val="007E6839"/>
    <w:rsid w:val="007E6C21"/>
    <w:rsid w:val="007F174C"/>
    <w:rsid w:val="007F23C1"/>
    <w:rsid w:val="007F3452"/>
    <w:rsid w:val="007F39E3"/>
    <w:rsid w:val="007F559D"/>
    <w:rsid w:val="007F5E82"/>
    <w:rsid w:val="007F5FA0"/>
    <w:rsid w:val="007F6DF1"/>
    <w:rsid w:val="0080038F"/>
    <w:rsid w:val="00801C98"/>
    <w:rsid w:val="008050A2"/>
    <w:rsid w:val="008051D2"/>
    <w:rsid w:val="0080564D"/>
    <w:rsid w:val="00805AFC"/>
    <w:rsid w:val="00806C6A"/>
    <w:rsid w:val="0081080E"/>
    <w:rsid w:val="00813A0B"/>
    <w:rsid w:val="008202D4"/>
    <w:rsid w:val="0082191D"/>
    <w:rsid w:val="00822AE6"/>
    <w:rsid w:val="00823F37"/>
    <w:rsid w:val="00825A27"/>
    <w:rsid w:val="00827237"/>
    <w:rsid w:val="00831D48"/>
    <w:rsid w:val="00837996"/>
    <w:rsid w:val="00840768"/>
    <w:rsid w:val="00843688"/>
    <w:rsid w:val="00843E44"/>
    <w:rsid w:val="00845E1E"/>
    <w:rsid w:val="008464A7"/>
    <w:rsid w:val="00847AFE"/>
    <w:rsid w:val="008515F7"/>
    <w:rsid w:val="00855044"/>
    <w:rsid w:val="00856061"/>
    <w:rsid w:val="00860C31"/>
    <w:rsid w:val="00861DEA"/>
    <w:rsid w:val="00862760"/>
    <w:rsid w:val="0086423E"/>
    <w:rsid w:val="008678B8"/>
    <w:rsid w:val="00867E61"/>
    <w:rsid w:val="00871FE6"/>
    <w:rsid w:val="0087528B"/>
    <w:rsid w:val="00876620"/>
    <w:rsid w:val="0087671C"/>
    <w:rsid w:val="00881369"/>
    <w:rsid w:val="00881A2C"/>
    <w:rsid w:val="00884B09"/>
    <w:rsid w:val="00885102"/>
    <w:rsid w:val="008859B7"/>
    <w:rsid w:val="00886BC7"/>
    <w:rsid w:val="00893749"/>
    <w:rsid w:val="00894F14"/>
    <w:rsid w:val="008A00F4"/>
    <w:rsid w:val="008A1D5A"/>
    <w:rsid w:val="008A296A"/>
    <w:rsid w:val="008A4F1F"/>
    <w:rsid w:val="008A526F"/>
    <w:rsid w:val="008A58E8"/>
    <w:rsid w:val="008A68C2"/>
    <w:rsid w:val="008B0A17"/>
    <w:rsid w:val="008B18B5"/>
    <w:rsid w:val="008B3386"/>
    <w:rsid w:val="008B4195"/>
    <w:rsid w:val="008B4234"/>
    <w:rsid w:val="008B5750"/>
    <w:rsid w:val="008B58B5"/>
    <w:rsid w:val="008B5B58"/>
    <w:rsid w:val="008B697D"/>
    <w:rsid w:val="008B6B3C"/>
    <w:rsid w:val="008B7AC8"/>
    <w:rsid w:val="008C1878"/>
    <w:rsid w:val="008C2A6D"/>
    <w:rsid w:val="008C3E00"/>
    <w:rsid w:val="008C4849"/>
    <w:rsid w:val="008C4A55"/>
    <w:rsid w:val="008C50AF"/>
    <w:rsid w:val="008C7FF1"/>
    <w:rsid w:val="008D27F0"/>
    <w:rsid w:val="008D2AA1"/>
    <w:rsid w:val="008D332A"/>
    <w:rsid w:val="008D333F"/>
    <w:rsid w:val="008D34FA"/>
    <w:rsid w:val="008D3892"/>
    <w:rsid w:val="008D488E"/>
    <w:rsid w:val="008D4B41"/>
    <w:rsid w:val="008D5C4C"/>
    <w:rsid w:val="008D794B"/>
    <w:rsid w:val="008E1F8A"/>
    <w:rsid w:val="008E2199"/>
    <w:rsid w:val="008E321D"/>
    <w:rsid w:val="008E4153"/>
    <w:rsid w:val="008E59C3"/>
    <w:rsid w:val="008F04F2"/>
    <w:rsid w:val="008F363F"/>
    <w:rsid w:val="008F46BC"/>
    <w:rsid w:val="008F4751"/>
    <w:rsid w:val="008F6EBC"/>
    <w:rsid w:val="0090574E"/>
    <w:rsid w:val="00907AD7"/>
    <w:rsid w:val="00914224"/>
    <w:rsid w:val="009149E5"/>
    <w:rsid w:val="00914DAB"/>
    <w:rsid w:val="00915327"/>
    <w:rsid w:val="009157E4"/>
    <w:rsid w:val="009209A3"/>
    <w:rsid w:val="00921C14"/>
    <w:rsid w:val="0092401C"/>
    <w:rsid w:val="00925D7E"/>
    <w:rsid w:val="0092661D"/>
    <w:rsid w:val="009270E6"/>
    <w:rsid w:val="00930912"/>
    <w:rsid w:val="00936D5D"/>
    <w:rsid w:val="00937BC4"/>
    <w:rsid w:val="009405FD"/>
    <w:rsid w:val="00942E19"/>
    <w:rsid w:val="00944761"/>
    <w:rsid w:val="0094551A"/>
    <w:rsid w:val="00950EA5"/>
    <w:rsid w:val="00952A38"/>
    <w:rsid w:val="00954742"/>
    <w:rsid w:val="009549EF"/>
    <w:rsid w:val="00954E4A"/>
    <w:rsid w:val="00956AF8"/>
    <w:rsid w:val="0096160C"/>
    <w:rsid w:val="009630CC"/>
    <w:rsid w:val="009639BC"/>
    <w:rsid w:val="00965EE5"/>
    <w:rsid w:val="00972A9D"/>
    <w:rsid w:val="009732D1"/>
    <w:rsid w:val="00973DB5"/>
    <w:rsid w:val="00974A52"/>
    <w:rsid w:val="009753CC"/>
    <w:rsid w:val="00985414"/>
    <w:rsid w:val="00986B6F"/>
    <w:rsid w:val="00986C90"/>
    <w:rsid w:val="00987465"/>
    <w:rsid w:val="00990485"/>
    <w:rsid w:val="009912A9"/>
    <w:rsid w:val="00991C71"/>
    <w:rsid w:val="009928D1"/>
    <w:rsid w:val="00995B17"/>
    <w:rsid w:val="00995F46"/>
    <w:rsid w:val="009972B5"/>
    <w:rsid w:val="009A1B5A"/>
    <w:rsid w:val="009A49D8"/>
    <w:rsid w:val="009A6677"/>
    <w:rsid w:val="009A69A6"/>
    <w:rsid w:val="009B0479"/>
    <w:rsid w:val="009B2210"/>
    <w:rsid w:val="009B331F"/>
    <w:rsid w:val="009B52D6"/>
    <w:rsid w:val="009B54D2"/>
    <w:rsid w:val="009C0247"/>
    <w:rsid w:val="009C0654"/>
    <w:rsid w:val="009C2981"/>
    <w:rsid w:val="009C2C5A"/>
    <w:rsid w:val="009C39A0"/>
    <w:rsid w:val="009C6121"/>
    <w:rsid w:val="009D0D24"/>
    <w:rsid w:val="009D0DB1"/>
    <w:rsid w:val="009D1A66"/>
    <w:rsid w:val="009D3415"/>
    <w:rsid w:val="009D3984"/>
    <w:rsid w:val="009E08CA"/>
    <w:rsid w:val="009E1632"/>
    <w:rsid w:val="009E2303"/>
    <w:rsid w:val="009E287F"/>
    <w:rsid w:val="009E58BD"/>
    <w:rsid w:val="009E5C1A"/>
    <w:rsid w:val="009E6AF1"/>
    <w:rsid w:val="009E77DA"/>
    <w:rsid w:val="009F0C77"/>
    <w:rsid w:val="009F136E"/>
    <w:rsid w:val="009F2C8F"/>
    <w:rsid w:val="009F44DA"/>
    <w:rsid w:val="00A0061C"/>
    <w:rsid w:val="00A00A72"/>
    <w:rsid w:val="00A02D7E"/>
    <w:rsid w:val="00A03C23"/>
    <w:rsid w:val="00A04D62"/>
    <w:rsid w:val="00A05C7A"/>
    <w:rsid w:val="00A05D2F"/>
    <w:rsid w:val="00A07650"/>
    <w:rsid w:val="00A10006"/>
    <w:rsid w:val="00A12A7F"/>
    <w:rsid w:val="00A141DD"/>
    <w:rsid w:val="00A14682"/>
    <w:rsid w:val="00A151A9"/>
    <w:rsid w:val="00A1742B"/>
    <w:rsid w:val="00A20376"/>
    <w:rsid w:val="00A20AEF"/>
    <w:rsid w:val="00A21E68"/>
    <w:rsid w:val="00A26A67"/>
    <w:rsid w:val="00A27844"/>
    <w:rsid w:val="00A27BC0"/>
    <w:rsid w:val="00A30039"/>
    <w:rsid w:val="00A313D7"/>
    <w:rsid w:val="00A3148A"/>
    <w:rsid w:val="00A32009"/>
    <w:rsid w:val="00A32370"/>
    <w:rsid w:val="00A326F4"/>
    <w:rsid w:val="00A343CC"/>
    <w:rsid w:val="00A34A4E"/>
    <w:rsid w:val="00A360EA"/>
    <w:rsid w:val="00A37B1F"/>
    <w:rsid w:val="00A40D49"/>
    <w:rsid w:val="00A4549B"/>
    <w:rsid w:val="00A510B4"/>
    <w:rsid w:val="00A521F7"/>
    <w:rsid w:val="00A522D1"/>
    <w:rsid w:val="00A53207"/>
    <w:rsid w:val="00A5438D"/>
    <w:rsid w:val="00A564D9"/>
    <w:rsid w:val="00A64948"/>
    <w:rsid w:val="00A64E1A"/>
    <w:rsid w:val="00A65974"/>
    <w:rsid w:val="00A669AB"/>
    <w:rsid w:val="00A704CD"/>
    <w:rsid w:val="00A72595"/>
    <w:rsid w:val="00A7320F"/>
    <w:rsid w:val="00A77898"/>
    <w:rsid w:val="00A809F4"/>
    <w:rsid w:val="00A80C8F"/>
    <w:rsid w:val="00A821FD"/>
    <w:rsid w:val="00A905AC"/>
    <w:rsid w:val="00A92131"/>
    <w:rsid w:val="00A924B0"/>
    <w:rsid w:val="00A92709"/>
    <w:rsid w:val="00A953A3"/>
    <w:rsid w:val="00A95D58"/>
    <w:rsid w:val="00A96409"/>
    <w:rsid w:val="00A96E5A"/>
    <w:rsid w:val="00AA136B"/>
    <w:rsid w:val="00AA3201"/>
    <w:rsid w:val="00AA3669"/>
    <w:rsid w:val="00AA5563"/>
    <w:rsid w:val="00AA5C73"/>
    <w:rsid w:val="00AA648B"/>
    <w:rsid w:val="00AA6C3D"/>
    <w:rsid w:val="00AA7468"/>
    <w:rsid w:val="00AB0234"/>
    <w:rsid w:val="00AB0E10"/>
    <w:rsid w:val="00AB13B5"/>
    <w:rsid w:val="00AB1A27"/>
    <w:rsid w:val="00AB2968"/>
    <w:rsid w:val="00AB48EB"/>
    <w:rsid w:val="00AB5139"/>
    <w:rsid w:val="00AB5242"/>
    <w:rsid w:val="00AB629C"/>
    <w:rsid w:val="00AC5390"/>
    <w:rsid w:val="00AC5A55"/>
    <w:rsid w:val="00AC5DF4"/>
    <w:rsid w:val="00AC7614"/>
    <w:rsid w:val="00AC7A05"/>
    <w:rsid w:val="00AD37CB"/>
    <w:rsid w:val="00AD408A"/>
    <w:rsid w:val="00AD4BD9"/>
    <w:rsid w:val="00AD556C"/>
    <w:rsid w:val="00AD6E8D"/>
    <w:rsid w:val="00AD73F9"/>
    <w:rsid w:val="00AD752D"/>
    <w:rsid w:val="00AE239B"/>
    <w:rsid w:val="00AE2B8C"/>
    <w:rsid w:val="00AE2BAF"/>
    <w:rsid w:val="00AE2FA1"/>
    <w:rsid w:val="00AE59AB"/>
    <w:rsid w:val="00AE68B5"/>
    <w:rsid w:val="00AF07D6"/>
    <w:rsid w:val="00AF0A80"/>
    <w:rsid w:val="00AF45E6"/>
    <w:rsid w:val="00B007D9"/>
    <w:rsid w:val="00B00FA5"/>
    <w:rsid w:val="00B02696"/>
    <w:rsid w:val="00B02845"/>
    <w:rsid w:val="00B02B1C"/>
    <w:rsid w:val="00B02E92"/>
    <w:rsid w:val="00B0349D"/>
    <w:rsid w:val="00B03A26"/>
    <w:rsid w:val="00B03F16"/>
    <w:rsid w:val="00B04AEC"/>
    <w:rsid w:val="00B05503"/>
    <w:rsid w:val="00B06CDF"/>
    <w:rsid w:val="00B06FC1"/>
    <w:rsid w:val="00B11507"/>
    <w:rsid w:val="00B12604"/>
    <w:rsid w:val="00B1531E"/>
    <w:rsid w:val="00B16D2D"/>
    <w:rsid w:val="00B20157"/>
    <w:rsid w:val="00B215D5"/>
    <w:rsid w:val="00B266C2"/>
    <w:rsid w:val="00B26845"/>
    <w:rsid w:val="00B27358"/>
    <w:rsid w:val="00B27A14"/>
    <w:rsid w:val="00B3220C"/>
    <w:rsid w:val="00B32A21"/>
    <w:rsid w:val="00B32D52"/>
    <w:rsid w:val="00B3302D"/>
    <w:rsid w:val="00B35E13"/>
    <w:rsid w:val="00B40F57"/>
    <w:rsid w:val="00B420CE"/>
    <w:rsid w:val="00B4517A"/>
    <w:rsid w:val="00B454BD"/>
    <w:rsid w:val="00B47091"/>
    <w:rsid w:val="00B47645"/>
    <w:rsid w:val="00B5372B"/>
    <w:rsid w:val="00B54015"/>
    <w:rsid w:val="00B56398"/>
    <w:rsid w:val="00B60780"/>
    <w:rsid w:val="00B60F91"/>
    <w:rsid w:val="00B62264"/>
    <w:rsid w:val="00B62773"/>
    <w:rsid w:val="00B64DA3"/>
    <w:rsid w:val="00B655D5"/>
    <w:rsid w:val="00B66A44"/>
    <w:rsid w:val="00B77C21"/>
    <w:rsid w:val="00B84220"/>
    <w:rsid w:val="00B849D2"/>
    <w:rsid w:val="00B855D9"/>
    <w:rsid w:val="00B85991"/>
    <w:rsid w:val="00B90537"/>
    <w:rsid w:val="00B910F8"/>
    <w:rsid w:val="00B91CF2"/>
    <w:rsid w:val="00B9256B"/>
    <w:rsid w:val="00B95C7E"/>
    <w:rsid w:val="00B962F5"/>
    <w:rsid w:val="00BA064B"/>
    <w:rsid w:val="00BA1878"/>
    <w:rsid w:val="00BA20D0"/>
    <w:rsid w:val="00BA273C"/>
    <w:rsid w:val="00BA4CCA"/>
    <w:rsid w:val="00BA4D8F"/>
    <w:rsid w:val="00BA7F24"/>
    <w:rsid w:val="00BB04AA"/>
    <w:rsid w:val="00BB2356"/>
    <w:rsid w:val="00BB4F15"/>
    <w:rsid w:val="00BB4FB5"/>
    <w:rsid w:val="00BC19A3"/>
    <w:rsid w:val="00BC4415"/>
    <w:rsid w:val="00BC5C19"/>
    <w:rsid w:val="00BC665D"/>
    <w:rsid w:val="00BC7468"/>
    <w:rsid w:val="00BD2755"/>
    <w:rsid w:val="00BD3CB7"/>
    <w:rsid w:val="00BD3EB0"/>
    <w:rsid w:val="00BD3EF2"/>
    <w:rsid w:val="00BD3F5C"/>
    <w:rsid w:val="00BD4A14"/>
    <w:rsid w:val="00BD4DAE"/>
    <w:rsid w:val="00BD536A"/>
    <w:rsid w:val="00BD68F7"/>
    <w:rsid w:val="00BD7784"/>
    <w:rsid w:val="00BE0D3C"/>
    <w:rsid w:val="00BE4CEB"/>
    <w:rsid w:val="00BF1FBC"/>
    <w:rsid w:val="00BF2721"/>
    <w:rsid w:val="00BF34BB"/>
    <w:rsid w:val="00BF48CB"/>
    <w:rsid w:val="00BF5FB0"/>
    <w:rsid w:val="00C00034"/>
    <w:rsid w:val="00C01CBF"/>
    <w:rsid w:val="00C02B2D"/>
    <w:rsid w:val="00C02D29"/>
    <w:rsid w:val="00C03E43"/>
    <w:rsid w:val="00C0470C"/>
    <w:rsid w:val="00C04C7B"/>
    <w:rsid w:val="00C074BE"/>
    <w:rsid w:val="00C075A5"/>
    <w:rsid w:val="00C07C52"/>
    <w:rsid w:val="00C100CF"/>
    <w:rsid w:val="00C10AD0"/>
    <w:rsid w:val="00C1237E"/>
    <w:rsid w:val="00C13518"/>
    <w:rsid w:val="00C167B6"/>
    <w:rsid w:val="00C175C7"/>
    <w:rsid w:val="00C17FF4"/>
    <w:rsid w:val="00C20294"/>
    <w:rsid w:val="00C21209"/>
    <w:rsid w:val="00C21501"/>
    <w:rsid w:val="00C22F56"/>
    <w:rsid w:val="00C23583"/>
    <w:rsid w:val="00C23D10"/>
    <w:rsid w:val="00C2421C"/>
    <w:rsid w:val="00C25D2F"/>
    <w:rsid w:val="00C26455"/>
    <w:rsid w:val="00C27FB6"/>
    <w:rsid w:val="00C30E81"/>
    <w:rsid w:val="00C3119C"/>
    <w:rsid w:val="00C41716"/>
    <w:rsid w:val="00C41BFA"/>
    <w:rsid w:val="00C430E5"/>
    <w:rsid w:val="00C437AB"/>
    <w:rsid w:val="00C47ADC"/>
    <w:rsid w:val="00C535E7"/>
    <w:rsid w:val="00C54B84"/>
    <w:rsid w:val="00C5557B"/>
    <w:rsid w:val="00C57061"/>
    <w:rsid w:val="00C5760F"/>
    <w:rsid w:val="00C61B9E"/>
    <w:rsid w:val="00C6267D"/>
    <w:rsid w:val="00C64510"/>
    <w:rsid w:val="00C64957"/>
    <w:rsid w:val="00C64D02"/>
    <w:rsid w:val="00C658C9"/>
    <w:rsid w:val="00C67164"/>
    <w:rsid w:val="00C67977"/>
    <w:rsid w:val="00C67D0D"/>
    <w:rsid w:val="00C7188A"/>
    <w:rsid w:val="00C77C7A"/>
    <w:rsid w:val="00C83AF0"/>
    <w:rsid w:val="00C83D3D"/>
    <w:rsid w:val="00C84033"/>
    <w:rsid w:val="00C84D9D"/>
    <w:rsid w:val="00C857AE"/>
    <w:rsid w:val="00C85AD4"/>
    <w:rsid w:val="00C86761"/>
    <w:rsid w:val="00C87ED6"/>
    <w:rsid w:val="00C905FA"/>
    <w:rsid w:val="00C91CE7"/>
    <w:rsid w:val="00C93901"/>
    <w:rsid w:val="00C940CD"/>
    <w:rsid w:val="00C96D60"/>
    <w:rsid w:val="00C96E12"/>
    <w:rsid w:val="00CA26AF"/>
    <w:rsid w:val="00CA3657"/>
    <w:rsid w:val="00CA50C9"/>
    <w:rsid w:val="00CA5617"/>
    <w:rsid w:val="00CA7F90"/>
    <w:rsid w:val="00CB0855"/>
    <w:rsid w:val="00CB2E29"/>
    <w:rsid w:val="00CB6B17"/>
    <w:rsid w:val="00CB7833"/>
    <w:rsid w:val="00CC0BD0"/>
    <w:rsid w:val="00CC46B4"/>
    <w:rsid w:val="00CD1EB6"/>
    <w:rsid w:val="00CD2295"/>
    <w:rsid w:val="00CD2900"/>
    <w:rsid w:val="00CD3A2E"/>
    <w:rsid w:val="00CD5DEC"/>
    <w:rsid w:val="00CD6952"/>
    <w:rsid w:val="00CD6CC5"/>
    <w:rsid w:val="00CE023A"/>
    <w:rsid w:val="00CE0EF5"/>
    <w:rsid w:val="00CE481E"/>
    <w:rsid w:val="00CE70F1"/>
    <w:rsid w:val="00CF0657"/>
    <w:rsid w:val="00CF2DBA"/>
    <w:rsid w:val="00CF3D24"/>
    <w:rsid w:val="00CF5180"/>
    <w:rsid w:val="00CF5BCB"/>
    <w:rsid w:val="00D00C7E"/>
    <w:rsid w:val="00D0144B"/>
    <w:rsid w:val="00D0167E"/>
    <w:rsid w:val="00D0244F"/>
    <w:rsid w:val="00D04C7A"/>
    <w:rsid w:val="00D06573"/>
    <w:rsid w:val="00D07285"/>
    <w:rsid w:val="00D12F2E"/>
    <w:rsid w:val="00D1330E"/>
    <w:rsid w:val="00D155ED"/>
    <w:rsid w:val="00D1675D"/>
    <w:rsid w:val="00D16F51"/>
    <w:rsid w:val="00D1712A"/>
    <w:rsid w:val="00D219F8"/>
    <w:rsid w:val="00D25257"/>
    <w:rsid w:val="00D2766B"/>
    <w:rsid w:val="00D27B0E"/>
    <w:rsid w:val="00D32727"/>
    <w:rsid w:val="00D341D5"/>
    <w:rsid w:val="00D3634D"/>
    <w:rsid w:val="00D42AE8"/>
    <w:rsid w:val="00D42BB7"/>
    <w:rsid w:val="00D44F20"/>
    <w:rsid w:val="00D45B39"/>
    <w:rsid w:val="00D45D76"/>
    <w:rsid w:val="00D45F8C"/>
    <w:rsid w:val="00D50510"/>
    <w:rsid w:val="00D52067"/>
    <w:rsid w:val="00D53AC7"/>
    <w:rsid w:val="00D60CAE"/>
    <w:rsid w:val="00D61A48"/>
    <w:rsid w:val="00D62689"/>
    <w:rsid w:val="00D633E6"/>
    <w:rsid w:val="00D63538"/>
    <w:rsid w:val="00D63AB9"/>
    <w:rsid w:val="00D664D7"/>
    <w:rsid w:val="00D669FF"/>
    <w:rsid w:val="00D70280"/>
    <w:rsid w:val="00D72316"/>
    <w:rsid w:val="00D725BF"/>
    <w:rsid w:val="00D72983"/>
    <w:rsid w:val="00D72AF3"/>
    <w:rsid w:val="00D7334B"/>
    <w:rsid w:val="00D74BDB"/>
    <w:rsid w:val="00D7531C"/>
    <w:rsid w:val="00D75EBF"/>
    <w:rsid w:val="00D80AAB"/>
    <w:rsid w:val="00D82649"/>
    <w:rsid w:val="00D83FD7"/>
    <w:rsid w:val="00D840A1"/>
    <w:rsid w:val="00D84313"/>
    <w:rsid w:val="00D8460F"/>
    <w:rsid w:val="00D85F84"/>
    <w:rsid w:val="00D86163"/>
    <w:rsid w:val="00D8643E"/>
    <w:rsid w:val="00D87BAB"/>
    <w:rsid w:val="00D93079"/>
    <w:rsid w:val="00D93E9B"/>
    <w:rsid w:val="00DA1455"/>
    <w:rsid w:val="00DA19FA"/>
    <w:rsid w:val="00DA2890"/>
    <w:rsid w:val="00DA2C02"/>
    <w:rsid w:val="00DA528A"/>
    <w:rsid w:val="00DA6299"/>
    <w:rsid w:val="00DB356B"/>
    <w:rsid w:val="00DB467C"/>
    <w:rsid w:val="00DC052D"/>
    <w:rsid w:val="00DC07A7"/>
    <w:rsid w:val="00DC0D03"/>
    <w:rsid w:val="00DC2759"/>
    <w:rsid w:val="00DC4CED"/>
    <w:rsid w:val="00DC4E9B"/>
    <w:rsid w:val="00DC5284"/>
    <w:rsid w:val="00DC6EF2"/>
    <w:rsid w:val="00DD1EF0"/>
    <w:rsid w:val="00DD27BD"/>
    <w:rsid w:val="00DD30FF"/>
    <w:rsid w:val="00DD6840"/>
    <w:rsid w:val="00DD737B"/>
    <w:rsid w:val="00DE0BE9"/>
    <w:rsid w:val="00DE0C98"/>
    <w:rsid w:val="00DE1377"/>
    <w:rsid w:val="00DE137D"/>
    <w:rsid w:val="00DE32CE"/>
    <w:rsid w:val="00DE3355"/>
    <w:rsid w:val="00DE3E5D"/>
    <w:rsid w:val="00DE4B38"/>
    <w:rsid w:val="00DF251F"/>
    <w:rsid w:val="00DF290F"/>
    <w:rsid w:val="00DF63BD"/>
    <w:rsid w:val="00DF7092"/>
    <w:rsid w:val="00DF70A2"/>
    <w:rsid w:val="00E00DA2"/>
    <w:rsid w:val="00E01392"/>
    <w:rsid w:val="00E01B13"/>
    <w:rsid w:val="00E026FE"/>
    <w:rsid w:val="00E042D6"/>
    <w:rsid w:val="00E04653"/>
    <w:rsid w:val="00E06A19"/>
    <w:rsid w:val="00E07820"/>
    <w:rsid w:val="00E118A2"/>
    <w:rsid w:val="00E12450"/>
    <w:rsid w:val="00E129B1"/>
    <w:rsid w:val="00E16067"/>
    <w:rsid w:val="00E21E7E"/>
    <w:rsid w:val="00E22EF0"/>
    <w:rsid w:val="00E2324F"/>
    <w:rsid w:val="00E31A44"/>
    <w:rsid w:val="00E33320"/>
    <w:rsid w:val="00E36207"/>
    <w:rsid w:val="00E371F1"/>
    <w:rsid w:val="00E37AEF"/>
    <w:rsid w:val="00E41DB0"/>
    <w:rsid w:val="00E42254"/>
    <w:rsid w:val="00E423E3"/>
    <w:rsid w:val="00E430E8"/>
    <w:rsid w:val="00E43C6B"/>
    <w:rsid w:val="00E45228"/>
    <w:rsid w:val="00E47614"/>
    <w:rsid w:val="00E521C7"/>
    <w:rsid w:val="00E53B8D"/>
    <w:rsid w:val="00E54A14"/>
    <w:rsid w:val="00E57F0F"/>
    <w:rsid w:val="00E60769"/>
    <w:rsid w:val="00E60AC3"/>
    <w:rsid w:val="00E6120E"/>
    <w:rsid w:val="00E61358"/>
    <w:rsid w:val="00E6758B"/>
    <w:rsid w:val="00E676C1"/>
    <w:rsid w:val="00E7354E"/>
    <w:rsid w:val="00E74D19"/>
    <w:rsid w:val="00E7501E"/>
    <w:rsid w:val="00E7670B"/>
    <w:rsid w:val="00E768E0"/>
    <w:rsid w:val="00E77AC2"/>
    <w:rsid w:val="00E80B8B"/>
    <w:rsid w:val="00E81472"/>
    <w:rsid w:val="00E820D6"/>
    <w:rsid w:val="00E8505F"/>
    <w:rsid w:val="00E858B1"/>
    <w:rsid w:val="00E87FC2"/>
    <w:rsid w:val="00E91003"/>
    <w:rsid w:val="00E94380"/>
    <w:rsid w:val="00E9571C"/>
    <w:rsid w:val="00E964A0"/>
    <w:rsid w:val="00E96681"/>
    <w:rsid w:val="00E967C5"/>
    <w:rsid w:val="00E9715C"/>
    <w:rsid w:val="00EA08D0"/>
    <w:rsid w:val="00EA0E91"/>
    <w:rsid w:val="00EA1B02"/>
    <w:rsid w:val="00EA2D57"/>
    <w:rsid w:val="00EA472A"/>
    <w:rsid w:val="00EA791B"/>
    <w:rsid w:val="00EB33BA"/>
    <w:rsid w:val="00EB58C4"/>
    <w:rsid w:val="00EB5A3E"/>
    <w:rsid w:val="00EB6F2C"/>
    <w:rsid w:val="00EC2180"/>
    <w:rsid w:val="00EC35EA"/>
    <w:rsid w:val="00EC4DAF"/>
    <w:rsid w:val="00EC66AE"/>
    <w:rsid w:val="00EC66B3"/>
    <w:rsid w:val="00ED0216"/>
    <w:rsid w:val="00ED036B"/>
    <w:rsid w:val="00ED2483"/>
    <w:rsid w:val="00ED3608"/>
    <w:rsid w:val="00ED3C4F"/>
    <w:rsid w:val="00ED4C06"/>
    <w:rsid w:val="00ED5F85"/>
    <w:rsid w:val="00ED7513"/>
    <w:rsid w:val="00EE06C2"/>
    <w:rsid w:val="00EE0FA4"/>
    <w:rsid w:val="00EE20AE"/>
    <w:rsid w:val="00EE3723"/>
    <w:rsid w:val="00EE3D59"/>
    <w:rsid w:val="00EE44D4"/>
    <w:rsid w:val="00EE63DE"/>
    <w:rsid w:val="00EE67FF"/>
    <w:rsid w:val="00EE7BA5"/>
    <w:rsid w:val="00EE7F58"/>
    <w:rsid w:val="00EF1A18"/>
    <w:rsid w:val="00EF1A28"/>
    <w:rsid w:val="00EF5810"/>
    <w:rsid w:val="00EF7A58"/>
    <w:rsid w:val="00F005EF"/>
    <w:rsid w:val="00F032EE"/>
    <w:rsid w:val="00F07897"/>
    <w:rsid w:val="00F1100D"/>
    <w:rsid w:val="00F1265A"/>
    <w:rsid w:val="00F16400"/>
    <w:rsid w:val="00F17EB7"/>
    <w:rsid w:val="00F256B5"/>
    <w:rsid w:val="00F279FA"/>
    <w:rsid w:val="00F3151F"/>
    <w:rsid w:val="00F35E03"/>
    <w:rsid w:val="00F36C63"/>
    <w:rsid w:val="00F37763"/>
    <w:rsid w:val="00F37A31"/>
    <w:rsid w:val="00F40D8B"/>
    <w:rsid w:val="00F444E7"/>
    <w:rsid w:val="00F45857"/>
    <w:rsid w:val="00F47552"/>
    <w:rsid w:val="00F525C6"/>
    <w:rsid w:val="00F542A2"/>
    <w:rsid w:val="00F5465D"/>
    <w:rsid w:val="00F568ED"/>
    <w:rsid w:val="00F6110B"/>
    <w:rsid w:val="00F63114"/>
    <w:rsid w:val="00F63C3C"/>
    <w:rsid w:val="00F65304"/>
    <w:rsid w:val="00F6593C"/>
    <w:rsid w:val="00F66577"/>
    <w:rsid w:val="00F73240"/>
    <w:rsid w:val="00F733F6"/>
    <w:rsid w:val="00F7657F"/>
    <w:rsid w:val="00F766F4"/>
    <w:rsid w:val="00F769FC"/>
    <w:rsid w:val="00F830A0"/>
    <w:rsid w:val="00F84F74"/>
    <w:rsid w:val="00F85F63"/>
    <w:rsid w:val="00F868BF"/>
    <w:rsid w:val="00F87765"/>
    <w:rsid w:val="00F8777E"/>
    <w:rsid w:val="00F934CA"/>
    <w:rsid w:val="00F96BE5"/>
    <w:rsid w:val="00F97ABF"/>
    <w:rsid w:val="00F97DBB"/>
    <w:rsid w:val="00FA0551"/>
    <w:rsid w:val="00FA5B3F"/>
    <w:rsid w:val="00FA61F7"/>
    <w:rsid w:val="00FA73B0"/>
    <w:rsid w:val="00FB19F2"/>
    <w:rsid w:val="00FB3854"/>
    <w:rsid w:val="00FB3F53"/>
    <w:rsid w:val="00FB46BF"/>
    <w:rsid w:val="00FB6BA6"/>
    <w:rsid w:val="00FC0459"/>
    <w:rsid w:val="00FC07F7"/>
    <w:rsid w:val="00FC33D9"/>
    <w:rsid w:val="00FD29FE"/>
    <w:rsid w:val="00FD355C"/>
    <w:rsid w:val="00FD44A7"/>
    <w:rsid w:val="00FD5043"/>
    <w:rsid w:val="00FE0096"/>
    <w:rsid w:val="00FE173C"/>
    <w:rsid w:val="00FE2551"/>
    <w:rsid w:val="00FE3022"/>
    <w:rsid w:val="00FE3BAF"/>
    <w:rsid w:val="00FF199A"/>
    <w:rsid w:val="00FF23E8"/>
    <w:rsid w:val="00FF4C16"/>
    <w:rsid w:val="00FF4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7A7E20"/>
  <w15:docId w15:val="{8F8976C0-D19B-4571-B069-95165CC7B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57E4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3E147E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0003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C00034"/>
    <w:rPr>
      <w:sz w:val="18"/>
      <w:szCs w:val="18"/>
    </w:rPr>
  </w:style>
  <w:style w:type="table" w:styleId="a5">
    <w:name w:val="Table Grid"/>
    <w:basedOn w:val="a1"/>
    <w:uiPriority w:val="59"/>
    <w:rsid w:val="00C000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016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0167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016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0167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E147E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title-text">
    <w:name w:val="title-text"/>
    <w:basedOn w:val="a0"/>
    <w:rsid w:val="003E147E"/>
  </w:style>
  <w:style w:type="character" w:styleId="aa">
    <w:name w:val="Hyperlink"/>
    <w:basedOn w:val="a0"/>
    <w:uiPriority w:val="99"/>
    <w:semiHidden/>
    <w:unhideWhenUsed/>
    <w:rsid w:val="00D45B39"/>
    <w:rPr>
      <w:color w:val="0000FF"/>
      <w:u w:val="single"/>
    </w:rPr>
  </w:style>
  <w:style w:type="character" w:customStyle="1" w:styleId="hithilite">
    <w:name w:val="hithilite"/>
    <w:basedOn w:val="a0"/>
    <w:rsid w:val="00D45B39"/>
  </w:style>
  <w:style w:type="paragraph" w:customStyle="1" w:styleId="EndNoteBibliographyTitle">
    <w:name w:val="EndNote Bibliography Title"/>
    <w:basedOn w:val="a"/>
    <w:link w:val="EndNoteBibliographyTitle0"/>
    <w:rsid w:val="00E60769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E60769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E60769"/>
    <w:rPr>
      <w:rFonts w:ascii="Calibri" w:hAnsi="Calibri" w:cs="Calibri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E60769"/>
    <w:rPr>
      <w:rFonts w:ascii="Calibri" w:hAnsi="Calibri" w:cs="Calibri"/>
      <w:noProof/>
      <w:sz w:val="20"/>
    </w:rPr>
  </w:style>
  <w:style w:type="paragraph" w:styleId="ab">
    <w:name w:val="List Paragraph"/>
    <w:basedOn w:val="a"/>
    <w:uiPriority w:val="34"/>
    <w:qFormat/>
    <w:rsid w:val="00B9256B"/>
    <w:pPr>
      <w:ind w:firstLineChars="200" w:firstLine="420"/>
    </w:pPr>
  </w:style>
  <w:style w:type="character" w:styleId="ac">
    <w:name w:val="Placeholder Text"/>
    <w:basedOn w:val="a0"/>
    <w:uiPriority w:val="99"/>
    <w:semiHidden/>
    <w:rsid w:val="00485B05"/>
    <w:rPr>
      <w:color w:val="808080"/>
    </w:rPr>
  </w:style>
  <w:style w:type="paragraph" w:styleId="ad">
    <w:name w:val="No Spacing"/>
    <w:uiPriority w:val="1"/>
    <w:qFormat/>
    <w:rsid w:val="006E5C60"/>
    <w:pPr>
      <w:widowControl w:val="0"/>
      <w:jc w:val="both"/>
    </w:pPr>
  </w:style>
  <w:style w:type="table" w:customStyle="1" w:styleId="11">
    <w:name w:val="网格型1"/>
    <w:basedOn w:val="a1"/>
    <w:next w:val="a5"/>
    <w:uiPriority w:val="59"/>
    <w:rsid w:val="00907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next w:val="a5"/>
    <w:uiPriority w:val="59"/>
    <w:rsid w:val="00641F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next w:val="a5"/>
    <w:uiPriority w:val="59"/>
    <w:rsid w:val="00B476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827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51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21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6095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8209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9928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928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51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8611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940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180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83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5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e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emf"/><Relationship Id="rId402" Type="http://schemas.openxmlformats.org/officeDocument/2006/relationships/image" Target="media/image198.e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e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775.e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emf"/><Relationship Id="rId1337" Type="http://schemas.openxmlformats.org/officeDocument/2006/relationships/oleObject" Target="embeddings/oleObject665.bin"/><Relationship Id="rId1544" Type="http://schemas.openxmlformats.org/officeDocument/2006/relationships/oleObject" Target="embeddings/oleObject770.bin"/><Relationship Id="rId1751" Type="http://schemas.openxmlformats.org/officeDocument/2006/relationships/oleObject" Target="embeddings/oleObject96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emf"/><Relationship Id="rId1611" Type="http://schemas.openxmlformats.org/officeDocument/2006/relationships/oleObject" Target="embeddings/oleObject831.bin"/><Relationship Id="rId192" Type="http://schemas.openxmlformats.org/officeDocument/2006/relationships/image" Target="media/image93.emf"/><Relationship Id="rId1709" Type="http://schemas.openxmlformats.org/officeDocument/2006/relationships/oleObject" Target="embeddings/oleObject925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e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e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image" Target="media/image209.e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e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e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oleObject" Target="embeddings/oleObject792.bin"/><Relationship Id="rId1773" Type="http://schemas.openxmlformats.org/officeDocument/2006/relationships/oleObject" Target="embeddings/oleObject986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emf"/><Relationship Id="rId1633" Type="http://schemas.openxmlformats.org/officeDocument/2006/relationships/oleObject" Target="embeddings/oleObject853.bin"/><Relationship Id="rId1700" Type="http://schemas.openxmlformats.org/officeDocument/2006/relationships/image" Target="media/image777.e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e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e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emf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oleObject" Target="embeddings/oleObject568.bin"/><Relationship Id="rId1588" Type="http://schemas.openxmlformats.org/officeDocument/2006/relationships/oleObject" Target="embeddings/oleObject809.bin"/><Relationship Id="rId1795" Type="http://schemas.openxmlformats.org/officeDocument/2006/relationships/oleObject" Target="embeddings/oleObject100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oleObject" Target="embeddings/oleObject875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515" Type="http://schemas.openxmlformats.org/officeDocument/2006/relationships/oleObject" Target="embeddings/oleObject754.bin"/><Relationship Id="rId1722" Type="http://schemas.openxmlformats.org/officeDocument/2006/relationships/oleObject" Target="embeddings/oleObject938.bin"/><Relationship Id="rId14" Type="http://schemas.openxmlformats.org/officeDocument/2006/relationships/image" Target="media/image4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328" Type="http://schemas.openxmlformats.org/officeDocument/2006/relationships/image" Target="media/image161.e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e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emf"/><Relationship Id="rId602" Type="http://schemas.openxmlformats.org/officeDocument/2006/relationships/image" Target="media/image298.e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emf"/><Relationship Id="rId1677" Type="http://schemas.openxmlformats.org/officeDocument/2006/relationships/oleObject" Target="embeddings/oleObject897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oleObject" Target="embeddings/oleObject959.bin"/><Relationship Id="rId36" Type="http://schemas.openxmlformats.org/officeDocument/2006/relationships/image" Target="media/image15.emf"/><Relationship Id="rId1604" Type="http://schemas.openxmlformats.org/officeDocument/2006/relationships/oleObject" Target="embeddings/oleObject824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1024.bin"/><Relationship Id="rId392" Type="http://schemas.openxmlformats.org/officeDocument/2006/relationships/image" Target="media/image193.e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e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e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e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emf"/><Relationship Id="rId1699" Type="http://schemas.openxmlformats.org/officeDocument/2006/relationships/oleObject" Target="embeddings/oleObject916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e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emf"/><Relationship Id="rId1461" Type="http://schemas.openxmlformats.org/officeDocument/2006/relationships/oleObject" Target="embeddings/oleObject727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e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85.bin"/><Relationship Id="rId1766" Type="http://schemas.openxmlformats.org/officeDocument/2006/relationships/oleObject" Target="embeddings/oleObject979.bin"/><Relationship Id="rId58" Type="http://schemas.openxmlformats.org/officeDocument/2006/relationships/image" Target="media/image26.emf"/><Relationship Id="rId1419" Type="http://schemas.openxmlformats.org/officeDocument/2006/relationships/oleObject" Target="embeddings/oleObject706.bin"/><Relationship Id="rId1626" Type="http://schemas.openxmlformats.org/officeDocument/2006/relationships/oleObject" Target="embeddings/oleObject846.bin"/><Relationship Id="rId274" Type="http://schemas.openxmlformats.org/officeDocument/2006/relationships/image" Target="media/image134.e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e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e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e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emf"/><Relationship Id="rId1483" Type="http://schemas.openxmlformats.org/officeDocument/2006/relationships/oleObject" Target="embeddings/oleObject738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e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emf"/><Relationship Id="rId1690" Type="http://schemas.openxmlformats.org/officeDocument/2006/relationships/oleObject" Target="embeddings/oleObject908.bin"/><Relationship Id="rId1788" Type="http://schemas.openxmlformats.org/officeDocument/2006/relationships/oleObject" Target="embeddings/oleObject1001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emf"/><Relationship Id="rId1343" Type="http://schemas.openxmlformats.org/officeDocument/2006/relationships/oleObject" Target="embeddings/oleObject668.bin"/><Relationship Id="rId1550" Type="http://schemas.openxmlformats.org/officeDocument/2006/relationships/oleObject" Target="embeddings/oleObject776.bin"/><Relationship Id="rId1648" Type="http://schemas.openxmlformats.org/officeDocument/2006/relationships/oleObject" Target="embeddings/oleObject868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715" Type="http://schemas.openxmlformats.org/officeDocument/2006/relationships/oleObject" Target="embeddings/oleObject931.bin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e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1519" Type="http://schemas.openxmlformats.org/officeDocument/2006/relationships/oleObject" Target="embeddings/oleObject756.bin"/><Relationship Id="rId1726" Type="http://schemas.openxmlformats.org/officeDocument/2006/relationships/oleObject" Target="embeddings/oleObject941.bin"/><Relationship Id="rId18" Type="http://schemas.openxmlformats.org/officeDocument/2006/relationships/image" Target="media/image6.emf"/><Relationship Id="rId528" Type="http://schemas.openxmlformats.org/officeDocument/2006/relationships/image" Target="media/image261.e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68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e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e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e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emf"/><Relationship Id="rId886" Type="http://schemas.openxmlformats.org/officeDocument/2006/relationships/image" Target="media/image440.emf"/><Relationship Id="rId1737" Type="http://schemas.openxmlformats.org/officeDocument/2006/relationships/oleObject" Target="embeddings/oleObject9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e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emf"/><Relationship Id="rId1583" Type="http://schemas.openxmlformats.org/officeDocument/2006/relationships/image" Target="media/image771.emf"/><Relationship Id="rId178" Type="http://schemas.openxmlformats.org/officeDocument/2006/relationships/image" Target="media/image86.e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emf"/><Relationship Id="rId1790" Type="http://schemas.openxmlformats.org/officeDocument/2006/relationships/oleObject" Target="embeddings/oleObject1003.bin"/><Relationship Id="rId1804" Type="http://schemas.openxmlformats.org/officeDocument/2006/relationships/oleObject" Target="embeddings/oleObject1017.bin"/><Relationship Id="rId82" Type="http://schemas.openxmlformats.org/officeDocument/2006/relationships/image" Target="media/image38.e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emf"/><Relationship Id="rId606" Type="http://schemas.openxmlformats.org/officeDocument/2006/relationships/image" Target="media/image300.e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oleObject" Target="embeddings/oleObject870.bin"/><Relationship Id="rId1748" Type="http://schemas.openxmlformats.org/officeDocument/2006/relationships/oleObject" Target="embeddings/oleObject96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e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e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e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e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emf"/><Relationship Id="rId1387" Type="http://schemas.openxmlformats.org/officeDocument/2006/relationships/oleObject" Target="embeddings/oleObject690.bin"/><Relationship Id="rId1594" Type="http://schemas.openxmlformats.org/officeDocument/2006/relationships/oleObject" Target="embeddings/oleObject815.bin"/><Relationship Id="rId1608" Type="http://schemas.openxmlformats.org/officeDocument/2006/relationships/oleObject" Target="embeddings/oleObject828.bin"/><Relationship Id="rId1815" Type="http://schemas.openxmlformats.org/officeDocument/2006/relationships/oleObject" Target="embeddings/oleObject1028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e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emf"/><Relationship Id="rId1661" Type="http://schemas.openxmlformats.org/officeDocument/2006/relationships/oleObject" Target="embeddings/oleObject881.bin"/><Relationship Id="rId256" Type="http://schemas.openxmlformats.org/officeDocument/2006/relationships/image" Target="media/image125.e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e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e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973.bin"/><Relationship Id="rId116" Type="http://schemas.openxmlformats.org/officeDocument/2006/relationships/image" Target="media/image55.e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1619" Type="http://schemas.openxmlformats.org/officeDocument/2006/relationships/oleObject" Target="embeddings/oleObject839.bin"/><Relationship Id="rId20" Type="http://schemas.openxmlformats.org/officeDocument/2006/relationships/image" Target="media/image7.emf"/><Relationship Id="rId628" Type="http://schemas.openxmlformats.org/officeDocument/2006/relationships/image" Target="media/image311.e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emf"/><Relationship Id="rId1465" Type="http://schemas.openxmlformats.org/officeDocument/2006/relationships/oleObject" Target="embeddings/oleObject729.bin"/><Relationship Id="rId1672" Type="http://schemas.openxmlformats.org/officeDocument/2006/relationships/oleObject" Target="embeddings/oleObject892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emf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e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emf"/><Relationship Id="rId986" Type="http://schemas.openxmlformats.org/officeDocument/2006/relationships/image" Target="media/image490.e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e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emf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e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902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emf"/><Relationship Id="rId706" Type="http://schemas.openxmlformats.org/officeDocument/2006/relationships/image" Target="media/image350.e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emf"/><Relationship Id="rId1543" Type="http://schemas.openxmlformats.org/officeDocument/2006/relationships/oleObject" Target="embeddings/oleObject769.bin"/><Relationship Id="rId1750" Type="http://schemas.openxmlformats.org/officeDocument/2006/relationships/oleObject" Target="embeddings/oleObject965.bin"/><Relationship Id="rId42" Type="http://schemas.openxmlformats.org/officeDocument/2006/relationships/image" Target="media/image18.emf"/><Relationship Id="rId138" Type="http://schemas.openxmlformats.org/officeDocument/2006/relationships/image" Target="media/image66.e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e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emf"/><Relationship Id="rId1403" Type="http://schemas.openxmlformats.org/officeDocument/2006/relationships/oleObject" Target="embeddings/oleObject698.bin"/><Relationship Id="rId1610" Type="http://schemas.openxmlformats.org/officeDocument/2006/relationships/oleObject" Target="embeddings/oleObject83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e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e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776.emf"/><Relationship Id="rId1708" Type="http://schemas.openxmlformats.org/officeDocument/2006/relationships/oleObject" Target="embeddings/oleObject924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e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emf"/><Relationship Id="rId1347" Type="http://schemas.openxmlformats.org/officeDocument/2006/relationships/oleObject" Target="embeddings/oleObject670.bin"/><Relationship Id="rId1554" Type="http://schemas.openxmlformats.org/officeDocument/2006/relationships/oleObject" Target="embeddings/oleObject780.bin"/><Relationship Id="rId1761" Type="http://schemas.openxmlformats.org/officeDocument/2006/relationships/oleObject" Target="embeddings/oleObject97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e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e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emf"/><Relationship Id="rId1621" Type="http://schemas.openxmlformats.org/officeDocument/2006/relationships/oleObject" Target="embeddings/oleObject841.bin"/><Relationship Id="rId216" Type="http://schemas.openxmlformats.org/officeDocument/2006/relationships/image" Target="media/image105.e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e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1719" Type="http://schemas.openxmlformats.org/officeDocument/2006/relationships/oleObject" Target="embeddings/oleObject935.bin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emf"/><Relationship Id="rId1565" Type="http://schemas.openxmlformats.org/officeDocument/2006/relationships/oleObject" Target="embeddings/oleObject791.bin"/><Relationship Id="rId1772" Type="http://schemas.openxmlformats.org/officeDocument/2006/relationships/oleObject" Target="embeddings/oleObject985.bin"/><Relationship Id="rId64" Type="http://schemas.openxmlformats.org/officeDocument/2006/relationships/image" Target="media/image29.e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oleObject" Target="embeddings/oleObject70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oleObject" Target="embeddings/oleObject852.bin"/><Relationship Id="rId434" Type="http://schemas.openxmlformats.org/officeDocument/2006/relationships/image" Target="media/image214.e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e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69.emf"/><Relationship Id="rId280" Type="http://schemas.openxmlformats.org/officeDocument/2006/relationships/image" Target="media/image137.e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e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99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emf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oleObject" Target="embeddings/oleObject863.bin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e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emf"/><Relationship Id="rId1503" Type="http://schemas.openxmlformats.org/officeDocument/2006/relationships/oleObject" Target="embeddings/oleObject748.bin"/><Relationship Id="rId1710" Type="http://schemas.openxmlformats.org/officeDocument/2006/relationships/oleObject" Target="embeddings/oleObject92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e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emf"/><Relationship Id="rId1587" Type="http://schemas.openxmlformats.org/officeDocument/2006/relationships/image" Target="media/image772.emf"/><Relationship Id="rId1794" Type="http://schemas.openxmlformats.org/officeDocument/2006/relationships/oleObject" Target="embeddings/oleObject1007.bin"/><Relationship Id="rId1808" Type="http://schemas.openxmlformats.org/officeDocument/2006/relationships/oleObject" Target="embeddings/oleObject1021.bin"/><Relationship Id="rId86" Type="http://schemas.openxmlformats.org/officeDocument/2006/relationships/image" Target="media/image40.e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e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emf"/><Relationship Id="rId1447" Type="http://schemas.openxmlformats.org/officeDocument/2006/relationships/oleObject" Target="embeddings/oleObject720.bin"/><Relationship Id="rId1654" Type="http://schemas.openxmlformats.org/officeDocument/2006/relationships/oleObject" Target="embeddings/oleObject874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e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oleObject" Target="embeddings/oleObject643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emf"/><Relationship Id="rId1721" Type="http://schemas.openxmlformats.org/officeDocument/2006/relationships/oleObject" Target="embeddings/oleObject9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e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emf"/><Relationship Id="rId1153" Type="http://schemas.openxmlformats.org/officeDocument/2006/relationships/oleObject" Target="embeddings/oleObject573.bin"/><Relationship Id="rId1598" Type="http://schemas.openxmlformats.org/officeDocument/2006/relationships/oleObject" Target="embeddings/oleObject81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oleObject" Target="embeddings/oleObject885.bin"/><Relationship Id="rId162" Type="http://schemas.openxmlformats.org/officeDocument/2006/relationships/image" Target="media/image78.e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oleObject" Target="embeddings/oleObject759.bin"/><Relationship Id="rId674" Type="http://schemas.openxmlformats.org/officeDocument/2006/relationships/image" Target="media/image334.e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1732" Type="http://schemas.openxmlformats.org/officeDocument/2006/relationships/oleObject" Target="embeddings/oleObject947.bin"/><Relationship Id="rId24" Type="http://schemas.openxmlformats.org/officeDocument/2006/relationships/image" Target="media/image9.e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e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e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emf"/><Relationship Id="rId1231" Type="http://schemas.openxmlformats.org/officeDocument/2006/relationships/oleObject" Target="embeddings/oleObject612.bin"/><Relationship Id="rId1676" Type="http://schemas.openxmlformats.org/officeDocument/2006/relationships/oleObject" Target="embeddings/oleObject896.bin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emf"/><Relationship Id="rId906" Type="http://schemas.openxmlformats.org/officeDocument/2006/relationships/image" Target="media/image450.e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emf"/><Relationship Id="rId1743" Type="http://schemas.openxmlformats.org/officeDocument/2006/relationships/oleObject" Target="embeddings/oleObject95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e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emf"/><Relationship Id="rId1603" Type="http://schemas.openxmlformats.org/officeDocument/2006/relationships/oleObject" Target="embeddings/oleObject823.bin"/><Relationship Id="rId1810" Type="http://schemas.openxmlformats.org/officeDocument/2006/relationships/oleObject" Target="embeddings/oleObject1023.bin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e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emf"/><Relationship Id="rId1687" Type="http://schemas.openxmlformats.org/officeDocument/2006/relationships/oleObject" Target="embeddings/oleObject90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e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emf"/><Relationship Id="rId1547" Type="http://schemas.openxmlformats.org/officeDocument/2006/relationships/oleObject" Target="embeddings/oleObject773.bin"/><Relationship Id="rId1754" Type="http://schemas.openxmlformats.org/officeDocument/2006/relationships/oleObject" Target="embeddings/oleObject969.bin"/><Relationship Id="rId46" Type="http://schemas.openxmlformats.org/officeDocument/2006/relationships/image" Target="media/image20.e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e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emf"/><Relationship Id="rId1393" Type="http://schemas.openxmlformats.org/officeDocument/2006/relationships/oleObject" Target="embeddings/oleObject693.bin"/><Relationship Id="rId1407" Type="http://schemas.openxmlformats.org/officeDocument/2006/relationships/oleObject" Target="embeddings/oleObject700.bin"/><Relationship Id="rId1614" Type="http://schemas.openxmlformats.org/officeDocument/2006/relationships/oleObject" Target="embeddings/oleObject834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oleObject" Target="embeddings/oleObject623.bin"/><Relationship Id="rId1698" Type="http://schemas.openxmlformats.org/officeDocument/2006/relationships/oleObject" Target="embeddings/oleObject915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7.emf"/><Relationship Id="rId1558" Type="http://schemas.openxmlformats.org/officeDocument/2006/relationships/oleObject" Target="embeddings/oleObject784.bin"/><Relationship Id="rId1765" Type="http://schemas.openxmlformats.org/officeDocument/2006/relationships/oleObject" Target="embeddings/oleObject978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e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4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e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e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95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e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emf"/><Relationship Id="rId1331" Type="http://schemas.openxmlformats.org/officeDocument/2006/relationships/oleObject" Target="embeddings/oleObject662.bin"/><Relationship Id="rId1776" Type="http://schemas.openxmlformats.org/officeDocument/2006/relationships/oleObject" Target="embeddings/oleObject989.bin"/><Relationship Id="rId68" Type="http://schemas.openxmlformats.org/officeDocument/2006/relationships/image" Target="media/image31.e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emf"/><Relationship Id="rId1429" Type="http://schemas.openxmlformats.org/officeDocument/2006/relationships/oleObject" Target="embeddings/oleObject711.bin"/><Relationship Id="rId1636" Type="http://schemas.openxmlformats.org/officeDocument/2006/relationships/oleObject" Target="embeddings/oleObject856.bin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emf"/><Relationship Id="rId1703" Type="http://schemas.openxmlformats.org/officeDocument/2006/relationships/oleObject" Target="embeddings/oleObject919.bin"/><Relationship Id="rId284" Type="http://schemas.openxmlformats.org/officeDocument/2006/relationships/image" Target="media/image139.e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e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emf"/><Relationship Id="rId1787" Type="http://schemas.openxmlformats.org/officeDocument/2006/relationships/oleObject" Target="embeddings/oleObject100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e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emf"/><Relationship Id="rId1202" Type="http://schemas.openxmlformats.org/officeDocument/2006/relationships/image" Target="media/image598.emf"/><Relationship Id="rId1647" Type="http://schemas.openxmlformats.org/officeDocument/2006/relationships/oleObject" Target="embeddings/oleObject867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e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emf"/><Relationship Id="rId1493" Type="http://schemas.openxmlformats.org/officeDocument/2006/relationships/oleObject" Target="embeddings/oleObject743.bin"/><Relationship Id="rId1507" Type="http://schemas.openxmlformats.org/officeDocument/2006/relationships/oleObject" Target="embeddings/oleObject750.bin"/><Relationship Id="rId1714" Type="http://schemas.openxmlformats.org/officeDocument/2006/relationships/oleObject" Target="embeddings/oleObject93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1798" Type="http://schemas.openxmlformats.org/officeDocument/2006/relationships/oleObject" Target="embeddings/oleObject1011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oleObject" Target="embeddings/oleObject673.bin"/><Relationship Id="rId1560" Type="http://schemas.openxmlformats.org/officeDocument/2006/relationships/oleObject" Target="embeddings/oleObject786.bin"/><Relationship Id="rId1658" Type="http://schemas.openxmlformats.org/officeDocument/2006/relationships/oleObject" Target="embeddings/oleObject87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e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5.bin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222" Type="http://schemas.openxmlformats.org/officeDocument/2006/relationships/image" Target="media/image108.e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emf"/><Relationship Id="rId1725" Type="http://schemas.openxmlformats.org/officeDocument/2006/relationships/image" Target="media/image778.e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e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emf"/><Relationship Id="rId1571" Type="http://schemas.openxmlformats.org/officeDocument/2006/relationships/oleObject" Target="embeddings/oleObject797.bin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e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e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emf"/><Relationship Id="rId1529" Type="http://schemas.openxmlformats.org/officeDocument/2006/relationships/oleObject" Target="embeddings/oleObject761.bin"/><Relationship Id="rId1736" Type="http://schemas.openxmlformats.org/officeDocument/2006/relationships/oleObject" Target="embeddings/oleObject951.bin"/><Relationship Id="rId28" Type="http://schemas.openxmlformats.org/officeDocument/2006/relationships/image" Target="media/image11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oleObject" Target="embeddings/oleObject684.bin"/><Relationship Id="rId1582" Type="http://schemas.openxmlformats.org/officeDocument/2006/relationships/oleObject" Target="embeddings/oleObject805.bin"/><Relationship Id="rId1803" Type="http://schemas.openxmlformats.org/officeDocument/2006/relationships/oleObject" Target="embeddings/oleObject1016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e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emf"/><Relationship Id="rId244" Type="http://schemas.openxmlformats.org/officeDocument/2006/relationships/image" Target="media/image119.e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e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8.emf"/><Relationship Id="rId1747" Type="http://schemas.openxmlformats.org/officeDocument/2006/relationships/oleObject" Target="embeddings/oleObject96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e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emf"/><Relationship Id="rId1593" Type="http://schemas.openxmlformats.org/officeDocument/2006/relationships/oleObject" Target="embeddings/oleObject814.bin"/><Relationship Id="rId1607" Type="http://schemas.openxmlformats.org/officeDocument/2006/relationships/oleObject" Target="embeddings/oleObject827.bin"/><Relationship Id="rId1814" Type="http://schemas.openxmlformats.org/officeDocument/2006/relationships/oleObject" Target="embeddings/oleObject1027.bin"/><Relationship Id="rId104" Type="http://schemas.openxmlformats.org/officeDocument/2006/relationships/image" Target="media/image49.emf"/><Relationship Id="rId188" Type="http://schemas.openxmlformats.org/officeDocument/2006/relationships/image" Target="media/image91.e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oleObject" Target="embeddings/oleObject880.bin"/><Relationship Id="rId1758" Type="http://schemas.openxmlformats.org/officeDocument/2006/relationships/oleObject" Target="embeddings/oleObject97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520" Type="http://schemas.openxmlformats.org/officeDocument/2006/relationships/image" Target="media/image757.e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e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emf"/><Relationship Id="rId1618" Type="http://schemas.openxmlformats.org/officeDocument/2006/relationships/oleObject" Target="embeddings/oleObject838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e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emf"/><Relationship Id="rId1671" Type="http://schemas.openxmlformats.org/officeDocument/2006/relationships/oleObject" Target="embeddings/oleObject891.bin"/><Relationship Id="rId266" Type="http://schemas.openxmlformats.org/officeDocument/2006/relationships/image" Target="media/image130.e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e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e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982.bin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emf"/><Relationship Id="rId1629" Type="http://schemas.openxmlformats.org/officeDocument/2006/relationships/oleObject" Target="embeddings/oleObject849.bin"/><Relationship Id="rId638" Type="http://schemas.openxmlformats.org/officeDocument/2006/relationships/image" Target="media/image316.e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774.e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emf"/><Relationship Id="rId1335" Type="http://schemas.openxmlformats.org/officeDocument/2006/relationships/oleObject" Target="embeddings/oleObject664.bin"/><Relationship Id="rId1542" Type="http://schemas.openxmlformats.org/officeDocument/2006/relationships/oleObject" Target="embeddings/oleObject768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e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e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8.emf"/><Relationship Id="rId1486" Type="http://schemas.openxmlformats.org/officeDocument/2006/relationships/image" Target="media/image740.emf"/><Relationship Id="rId1707" Type="http://schemas.openxmlformats.org/officeDocument/2006/relationships/oleObject" Target="embeddings/oleObject923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emf"/><Relationship Id="rId1693" Type="http://schemas.openxmlformats.org/officeDocument/2006/relationships/oleObject" Target="embeddings/oleObject911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e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9.bin"/><Relationship Id="rId1760" Type="http://schemas.openxmlformats.org/officeDocument/2006/relationships/oleObject" Target="embeddings/oleObject974.bin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oleObject" Target="embeddings/oleObject703.bin"/><Relationship Id="rId1620" Type="http://schemas.openxmlformats.org/officeDocument/2006/relationships/oleObject" Target="embeddings/oleObject840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e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emf"/><Relationship Id="rId1497" Type="http://schemas.openxmlformats.org/officeDocument/2006/relationships/oleObject" Target="embeddings/oleObject745.bin"/><Relationship Id="rId1718" Type="http://schemas.openxmlformats.org/officeDocument/2006/relationships/oleObject" Target="embeddings/oleObject934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emf"/><Relationship Id="rId1357" Type="http://schemas.openxmlformats.org/officeDocument/2006/relationships/oleObject" Target="embeddings/oleObject675.bin"/><Relationship Id="rId1564" Type="http://schemas.openxmlformats.org/officeDocument/2006/relationships/oleObject" Target="embeddings/oleObject790.bin"/><Relationship Id="rId1771" Type="http://schemas.openxmlformats.org/officeDocument/2006/relationships/oleObject" Target="embeddings/oleObject98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e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e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emf"/><Relationship Id="rId1631" Type="http://schemas.openxmlformats.org/officeDocument/2006/relationships/oleObject" Target="embeddings/oleObject851.bin"/><Relationship Id="rId226" Type="http://schemas.openxmlformats.org/officeDocument/2006/relationships/image" Target="media/image110.e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e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emf"/><Relationship Id="rId1729" Type="http://schemas.openxmlformats.org/officeDocument/2006/relationships/oleObject" Target="embeddings/oleObject944.bin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emf"/><Relationship Id="rId1575" Type="http://schemas.openxmlformats.org/officeDocument/2006/relationships/oleObject" Target="embeddings/oleObject800.bin"/><Relationship Id="rId1782" Type="http://schemas.openxmlformats.org/officeDocument/2006/relationships/oleObject" Target="embeddings/oleObject995.bin"/><Relationship Id="rId74" Type="http://schemas.openxmlformats.org/officeDocument/2006/relationships/image" Target="media/image34.e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emf"/><Relationship Id="rId1642" Type="http://schemas.openxmlformats.org/officeDocument/2006/relationships/oleObject" Target="embeddings/oleObject862.bin"/><Relationship Id="rId444" Type="http://schemas.openxmlformats.org/officeDocument/2006/relationships/image" Target="media/image219.e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48.emf"/><Relationship Id="rId1586" Type="http://schemas.openxmlformats.org/officeDocument/2006/relationships/oleObject" Target="embeddings/oleObject808.bin"/><Relationship Id="rId1807" Type="http://schemas.openxmlformats.org/officeDocument/2006/relationships/oleObject" Target="embeddings/oleObject1020.bin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e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100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e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emf"/><Relationship Id="rId1653" Type="http://schemas.openxmlformats.org/officeDocument/2006/relationships/oleObject" Target="embeddings/oleObject873.bin"/><Relationship Id="rId248" Type="http://schemas.openxmlformats.org/officeDocument/2006/relationships/image" Target="media/image121.e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e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oleObject" Target="embeddings/oleObject753.bin"/><Relationship Id="rId1720" Type="http://schemas.openxmlformats.org/officeDocument/2006/relationships/oleObject" Target="embeddings/oleObject936.bin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e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emf"/><Relationship Id="rId1597" Type="http://schemas.openxmlformats.org/officeDocument/2006/relationships/oleObject" Target="embeddings/oleObject818.bin"/><Relationship Id="rId96" Type="http://schemas.openxmlformats.org/officeDocument/2006/relationships/image" Target="media/image45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emf"/><Relationship Id="rId1457" Type="http://schemas.openxmlformats.org/officeDocument/2006/relationships/oleObject" Target="embeddings/oleObject725.bin"/><Relationship Id="rId1664" Type="http://schemas.openxmlformats.org/officeDocument/2006/relationships/oleObject" Target="embeddings/oleObject88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e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emf"/><Relationship Id="rId1731" Type="http://schemas.openxmlformats.org/officeDocument/2006/relationships/oleObject" Target="embeddings/oleObject94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e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emf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emf"/><Relationship Id="rId1675" Type="http://schemas.openxmlformats.org/officeDocument/2006/relationships/oleObject" Target="embeddings/oleObject895.bin"/><Relationship Id="rId172" Type="http://schemas.openxmlformats.org/officeDocument/2006/relationships/image" Target="media/image83.e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oleObject" Target="embeddings/oleObject764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1742" Type="http://schemas.openxmlformats.org/officeDocument/2006/relationships/oleObject" Target="embeddings/oleObject957.bin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e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02" Type="http://schemas.openxmlformats.org/officeDocument/2006/relationships/oleObject" Target="embeddings/oleObject822.bin"/><Relationship Id="rId1686" Type="http://schemas.openxmlformats.org/officeDocument/2006/relationships/oleObject" Target="embeddings/oleObject90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e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emf"/><Relationship Id="rId1101" Type="http://schemas.openxmlformats.org/officeDocument/2006/relationships/oleObject" Target="embeddings/oleObject547.bin"/><Relationship Id="rId1546" Type="http://schemas.openxmlformats.org/officeDocument/2006/relationships/oleObject" Target="embeddings/oleObject772.bin"/><Relationship Id="rId1753" Type="http://schemas.openxmlformats.org/officeDocument/2006/relationships/oleObject" Target="embeddings/oleObject96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e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oleObject" Target="embeddings/oleObject833.bin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e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emf"/><Relationship Id="rId1697" Type="http://schemas.openxmlformats.org/officeDocument/2006/relationships/oleObject" Target="embeddings/oleObject91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emf"/><Relationship Id="rId1557" Type="http://schemas.openxmlformats.org/officeDocument/2006/relationships/oleObject" Target="embeddings/oleObject783.bin"/><Relationship Id="rId1764" Type="http://schemas.openxmlformats.org/officeDocument/2006/relationships/oleObject" Target="embeddings/oleObject977.bin"/><Relationship Id="rId56" Type="http://schemas.openxmlformats.org/officeDocument/2006/relationships/image" Target="media/image25.e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e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emf"/><Relationship Id="rId1417" Type="http://schemas.openxmlformats.org/officeDocument/2006/relationships/oleObject" Target="embeddings/oleObject705.bin"/><Relationship Id="rId1624" Type="http://schemas.openxmlformats.org/officeDocument/2006/relationships/oleObject" Target="embeddings/oleObject84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e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oleObject" Target="embeddings/oleObject794.bin"/><Relationship Id="rId1775" Type="http://schemas.openxmlformats.org/officeDocument/2006/relationships/oleObject" Target="embeddings/oleObject988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e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e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oleObject" Target="embeddings/oleObject855.bin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e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e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802.bin"/><Relationship Id="rId1702" Type="http://schemas.openxmlformats.org/officeDocument/2006/relationships/oleObject" Target="embeddings/oleObject918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emf"/><Relationship Id="rId1341" Type="http://schemas.openxmlformats.org/officeDocument/2006/relationships/oleObject" Target="embeddings/oleObject667.bin"/><Relationship Id="rId1786" Type="http://schemas.openxmlformats.org/officeDocument/2006/relationships/oleObject" Target="embeddings/oleObject999.bin"/><Relationship Id="rId78" Type="http://schemas.openxmlformats.org/officeDocument/2006/relationships/image" Target="media/image36.e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oleObject" Target="embeddings/oleObject86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oleObject" Target="embeddings/oleObject929.bin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e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emf"/><Relationship Id="rId1797" Type="http://schemas.openxmlformats.org/officeDocument/2006/relationships/oleObject" Target="embeddings/oleObject101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e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emf"/><Relationship Id="rId1657" Type="http://schemas.openxmlformats.org/officeDocument/2006/relationships/oleObject" Target="embeddings/oleObject877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e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emf"/><Relationship Id="rId1517" Type="http://schemas.openxmlformats.org/officeDocument/2006/relationships/oleObject" Target="embeddings/oleObject755.bin"/><Relationship Id="rId1724" Type="http://schemas.openxmlformats.org/officeDocument/2006/relationships/oleObject" Target="embeddings/oleObject940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oleObject" Target="embeddings/oleObject796.bin"/><Relationship Id="rId1668" Type="http://schemas.openxmlformats.org/officeDocument/2006/relationships/oleObject" Target="embeddings/oleObject88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e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1735" Type="http://schemas.openxmlformats.org/officeDocument/2006/relationships/oleObject" Target="embeddings/oleObject950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e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emf"/><Relationship Id="rId1581" Type="http://schemas.openxmlformats.org/officeDocument/2006/relationships/oleObject" Target="embeddings/oleObject804.bin"/><Relationship Id="rId1679" Type="http://schemas.openxmlformats.org/officeDocument/2006/relationships/oleObject" Target="embeddings/oleObject899.bin"/><Relationship Id="rId1802" Type="http://schemas.openxmlformats.org/officeDocument/2006/relationships/oleObject" Target="embeddings/oleObject1015.bin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emf"/><Relationship Id="rId1441" Type="http://schemas.openxmlformats.org/officeDocument/2006/relationships/oleObject" Target="embeddings/oleObject71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e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oleObject" Target="embeddings/oleObject961.bin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oleObject" Target="embeddings/oleObject689.bin"/><Relationship Id="rId1592" Type="http://schemas.openxmlformats.org/officeDocument/2006/relationships/oleObject" Target="embeddings/oleObject813.bin"/><Relationship Id="rId1606" Type="http://schemas.openxmlformats.org/officeDocument/2006/relationships/oleObject" Target="embeddings/oleObject826.bin"/><Relationship Id="rId1813" Type="http://schemas.openxmlformats.org/officeDocument/2006/relationships/oleObject" Target="embeddings/oleObject102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emf"/><Relationship Id="rId254" Type="http://schemas.openxmlformats.org/officeDocument/2006/relationships/image" Target="media/image124.e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emf"/><Relationship Id="rId1757" Type="http://schemas.openxmlformats.org/officeDocument/2006/relationships/oleObject" Target="embeddings/oleObject97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e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emf"/><Relationship Id="rId1617" Type="http://schemas.openxmlformats.org/officeDocument/2006/relationships/oleObject" Target="embeddings/oleObject837.bin"/><Relationship Id="rId198" Type="http://schemas.openxmlformats.org/officeDocument/2006/relationships/image" Target="media/image96.e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e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e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emf"/><Relationship Id="rId1463" Type="http://schemas.openxmlformats.org/officeDocument/2006/relationships/oleObject" Target="embeddings/oleObject728.bin"/><Relationship Id="rId1670" Type="http://schemas.openxmlformats.org/officeDocument/2006/relationships/oleObject" Target="embeddings/oleObject890.bin"/><Relationship Id="rId1768" Type="http://schemas.openxmlformats.org/officeDocument/2006/relationships/oleObject" Target="embeddings/oleObject981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emf"/><Relationship Id="rId900" Type="http://schemas.openxmlformats.org/officeDocument/2006/relationships/image" Target="media/image447.e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emf"/><Relationship Id="rId1628" Type="http://schemas.openxmlformats.org/officeDocument/2006/relationships/oleObject" Target="embeddings/oleObject84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e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e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e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emf"/><Relationship Id="rId1681" Type="http://schemas.openxmlformats.org/officeDocument/2006/relationships/oleObject" Target="embeddings/oleObject901.bin"/><Relationship Id="rId276" Type="http://schemas.openxmlformats.org/officeDocument/2006/relationships/image" Target="media/image135.e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e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992.bin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e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5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e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oleObject" Target="embeddings/oleObject739.bin"/><Relationship Id="rId1692" Type="http://schemas.openxmlformats.org/officeDocument/2006/relationships/oleObject" Target="embeddings/oleObject910.bin"/><Relationship Id="rId1706" Type="http://schemas.openxmlformats.org/officeDocument/2006/relationships/oleObject" Target="embeddings/oleObject922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oleObject" Target="embeddings/oleObject669.bin"/><Relationship Id="rId1552" Type="http://schemas.openxmlformats.org/officeDocument/2006/relationships/oleObject" Target="embeddings/oleObject77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e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e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oleObject" Target="embeddings/oleObject933.bin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emf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89.bin"/><Relationship Id="rId1770" Type="http://schemas.openxmlformats.org/officeDocument/2006/relationships/oleObject" Target="embeddings/oleObject983.bin"/><Relationship Id="rId62" Type="http://schemas.openxmlformats.org/officeDocument/2006/relationships/image" Target="media/image28.e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oleObject" Target="embeddings/oleObject708.bin"/><Relationship Id="rId1630" Type="http://schemas.openxmlformats.org/officeDocument/2006/relationships/oleObject" Target="embeddings/oleObject850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e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emf"/><Relationship Id="rId1728" Type="http://schemas.openxmlformats.org/officeDocument/2006/relationships/oleObject" Target="embeddings/oleObject943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emf"/><Relationship Id="rId1367" Type="http://schemas.openxmlformats.org/officeDocument/2006/relationships/oleObject" Target="embeddings/oleObject680.bin"/><Relationship Id="rId1574" Type="http://schemas.openxmlformats.org/officeDocument/2006/relationships/oleObject" Target="embeddings/oleObject799.bin"/><Relationship Id="rId1781" Type="http://schemas.openxmlformats.org/officeDocument/2006/relationships/oleObject" Target="embeddings/oleObject994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emf"/><Relationship Id="rId1641" Type="http://schemas.openxmlformats.org/officeDocument/2006/relationships/oleObject" Target="embeddings/oleObject861.bin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e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954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e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oleObject" Target="embeddings/oleObject807.bin"/><Relationship Id="rId1792" Type="http://schemas.openxmlformats.org/officeDocument/2006/relationships/oleObject" Target="embeddings/oleObject1005.bin"/><Relationship Id="rId1806" Type="http://schemas.openxmlformats.org/officeDocument/2006/relationships/oleObject" Target="embeddings/oleObject1019.bin"/><Relationship Id="rId84" Type="http://schemas.openxmlformats.org/officeDocument/2006/relationships/image" Target="media/image39.e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emf"/><Relationship Id="rId1445" Type="http://schemas.openxmlformats.org/officeDocument/2006/relationships/oleObject" Target="embeddings/oleObject719.bin"/><Relationship Id="rId1652" Type="http://schemas.openxmlformats.org/officeDocument/2006/relationships/oleObject" Target="embeddings/oleObject87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e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e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emf"/><Relationship Id="rId1596" Type="http://schemas.openxmlformats.org/officeDocument/2006/relationships/oleObject" Target="embeddings/oleObject817.bin"/><Relationship Id="rId1817" Type="http://schemas.openxmlformats.org/officeDocument/2006/relationships/theme" Target="theme/theme1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emf"/><Relationship Id="rId1663" Type="http://schemas.openxmlformats.org/officeDocument/2006/relationships/oleObject" Target="embeddings/oleObject883.bin"/><Relationship Id="rId258" Type="http://schemas.openxmlformats.org/officeDocument/2006/relationships/image" Target="media/image126.e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e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emf"/><Relationship Id="rId1523" Type="http://schemas.openxmlformats.org/officeDocument/2006/relationships/oleObject" Target="embeddings/oleObject758.bin"/><Relationship Id="rId1730" Type="http://schemas.openxmlformats.org/officeDocument/2006/relationships/oleObject" Target="embeddings/oleObject945.bin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e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e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emf"/><Relationship Id="rId1467" Type="http://schemas.openxmlformats.org/officeDocument/2006/relationships/oleObject" Target="embeddings/oleObject730.bin"/><Relationship Id="rId1674" Type="http://schemas.openxmlformats.org/officeDocument/2006/relationships/oleObject" Target="embeddings/oleObject894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e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emf"/><Relationship Id="rId1741" Type="http://schemas.openxmlformats.org/officeDocument/2006/relationships/oleObject" Target="embeddings/oleObject95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e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e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emf"/><Relationship Id="rId1601" Type="http://schemas.openxmlformats.org/officeDocument/2006/relationships/image" Target="media/image773.emf"/><Relationship Id="rId182" Type="http://schemas.openxmlformats.org/officeDocument/2006/relationships/image" Target="media/image88.e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emf"/><Relationship Id="rId1685" Type="http://schemas.openxmlformats.org/officeDocument/2006/relationships/oleObject" Target="embeddings/oleObject903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oleObject" Target="embeddings/oleObject771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oleObject" Target="embeddings/oleObject699.bin"/><Relationship Id="rId1752" Type="http://schemas.openxmlformats.org/officeDocument/2006/relationships/oleObject" Target="embeddings/oleObject967.bin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oleObject" Target="embeddings/oleObject832.bin"/><Relationship Id="rId1696" Type="http://schemas.openxmlformats.org/officeDocument/2006/relationships/oleObject" Target="embeddings/oleObject91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e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e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emf"/><Relationship Id="rId1111" Type="http://schemas.openxmlformats.org/officeDocument/2006/relationships/oleObject" Target="embeddings/oleObject552.bin"/><Relationship Id="rId1556" Type="http://schemas.openxmlformats.org/officeDocument/2006/relationships/oleObject" Target="embeddings/oleObject782.bin"/><Relationship Id="rId1763" Type="http://schemas.openxmlformats.org/officeDocument/2006/relationships/oleObject" Target="embeddings/oleObject97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e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emf"/><Relationship Id="rId1623" Type="http://schemas.openxmlformats.org/officeDocument/2006/relationships/oleObject" Target="embeddings/oleObject843.bin"/><Relationship Id="rId218" Type="http://schemas.openxmlformats.org/officeDocument/2006/relationships/image" Target="media/image106.e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e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e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emf"/><Relationship Id="rId1567" Type="http://schemas.openxmlformats.org/officeDocument/2006/relationships/oleObject" Target="embeddings/oleObject793.bin"/><Relationship Id="rId1774" Type="http://schemas.openxmlformats.org/officeDocument/2006/relationships/oleObject" Target="embeddings/oleObject987.bin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e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emf"/><Relationship Id="rId1427" Type="http://schemas.openxmlformats.org/officeDocument/2006/relationships/oleObject" Target="embeddings/oleObject710.bin"/><Relationship Id="rId1634" Type="http://schemas.openxmlformats.org/officeDocument/2006/relationships/oleObject" Target="embeddings/oleObject85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e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e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emf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70.emf"/><Relationship Id="rId1701" Type="http://schemas.openxmlformats.org/officeDocument/2006/relationships/oleObject" Target="embeddings/oleObject917.bin"/><Relationship Id="rId1785" Type="http://schemas.openxmlformats.org/officeDocument/2006/relationships/oleObject" Target="embeddings/oleObject998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e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oleObject" Target="embeddings/oleObject865.bin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e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emf"/><Relationship Id="rId654" Type="http://schemas.openxmlformats.org/officeDocument/2006/relationships/image" Target="media/image324.e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e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810.bin"/><Relationship Id="rId1712" Type="http://schemas.openxmlformats.org/officeDocument/2006/relationships/oleObject" Target="embeddings/oleObject92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e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e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oleObject" Target="embeddings/oleObject1009.bin"/><Relationship Id="rId88" Type="http://schemas.openxmlformats.org/officeDocument/2006/relationships/image" Target="media/image41.e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emf"/><Relationship Id="rId1211" Type="http://schemas.openxmlformats.org/officeDocument/2006/relationships/oleObject" Target="embeddings/oleObject602.bin"/><Relationship Id="rId1656" Type="http://schemas.openxmlformats.org/officeDocument/2006/relationships/oleObject" Target="embeddings/oleObject876.bin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emf"/><Relationship Id="rId1723" Type="http://schemas.openxmlformats.org/officeDocument/2006/relationships/oleObject" Target="embeddings/oleObject93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e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e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e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emf"/><Relationship Id="rId1667" Type="http://schemas.openxmlformats.org/officeDocument/2006/relationships/oleObject" Target="embeddings/oleObject887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e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oleObject" Target="embeddings/oleObject949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oleObject" Target="embeddings/oleObject803.bin"/><Relationship Id="rId1678" Type="http://schemas.openxmlformats.org/officeDocument/2006/relationships/oleObject" Target="embeddings/oleObject898.bin"/><Relationship Id="rId1801" Type="http://schemas.openxmlformats.org/officeDocument/2006/relationships/oleObject" Target="embeddings/oleObject1014.bin"/><Relationship Id="rId382" Type="http://schemas.openxmlformats.org/officeDocument/2006/relationships/image" Target="media/image188.e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emf"/><Relationship Id="rId1745" Type="http://schemas.openxmlformats.org/officeDocument/2006/relationships/oleObject" Target="embeddings/oleObject960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e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e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emf"/><Relationship Id="rId1591" Type="http://schemas.openxmlformats.org/officeDocument/2006/relationships/oleObject" Target="embeddings/oleObject812.bin"/><Relationship Id="rId1605" Type="http://schemas.openxmlformats.org/officeDocument/2006/relationships/oleObject" Target="embeddings/oleObject825.bin"/><Relationship Id="rId1689" Type="http://schemas.openxmlformats.org/officeDocument/2006/relationships/oleObject" Target="embeddings/oleObject907.bin"/><Relationship Id="rId1812" Type="http://schemas.openxmlformats.org/officeDocument/2006/relationships/oleObject" Target="embeddings/oleObject1025.bin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e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emf"/><Relationship Id="rId1451" Type="http://schemas.openxmlformats.org/officeDocument/2006/relationships/oleObject" Target="embeddings/oleObject72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5.bin"/><Relationship Id="rId1756" Type="http://schemas.openxmlformats.org/officeDocument/2006/relationships/image" Target="media/image779.emf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oleObject" Target="embeddings/oleObject836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e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emf"/><Relationship Id="rId264" Type="http://schemas.openxmlformats.org/officeDocument/2006/relationships/image" Target="media/image129.e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emf"/><Relationship Id="rId1767" Type="http://schemas.openxmlformats.org/officeDocument/2006/relationships/oleObject" Target="embeddings/oleObject98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e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47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e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e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emf"/><Relationship Id="rId1680" Type="http://schemas.openxmlformats.org/officeDocument/2006/relationships/oleObject" Target="embeddings/oleObject900.bin"/><Relationship Id="rId1778" Type="http://schemas.openxmlformats.org/officeDocument/2006/relationships/oleObject" Target="embeddings/oleObject991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e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e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emf"/><Relationship Id="rId1638" Type="http://schemas.openxmlformats.org/officeDocument/2006/relationships/oleObject" Target="embeddings/oleObject85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e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202" Type="http://schemas.openxmlformats.org/officeDocument/2006/relationships/image" Target="media/image98.e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e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emf"/><Relationship Id="rId1691" Type="http://schemas.openxmlformats.org/officeDocument/2006/relationships/oleObject" Target="embeddings/oleObject909.bin"/><Relationship Id="rId1705" Type="http://schemas.openxmlformats.org/officeDocument/2006/relationships/oleObject" Target="embeddings/oleObject921.bin"/><Relationship Id="rId286" Type="http://schemas.openxmlformats.org/officeDocument/2006/relationships/image" Target="media/image140.e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e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emf"/><Relationship Id="rId1551" Type="http://schemas.openxmlformats.org/officeDocument/2006/relationships/oleObject" Target="embeddings/oleObject777.bin"/><Relationship Id="rId1789" Type="http://schemas.openxmlformats.org/officeDocument/2006/relationships/oleObject" Target="embeddings/oleObject1002.bin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69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oleObject" Target="embeddings/oleObject932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e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oleObject" Target="embeddings/oleObject674.bin"/><Relationship Id="rId1562" Type="http://schemas.openxmlformats.org/officeDocument/2006/relationships/oleObject" Target="embeddings/oleObject788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e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emf"/><Relationship Id="rId1299" Type="http://schemas.openxmlformats.org/officeDocument/2006/relationships/oleObject" Target="embeddings/oleObject646.bin"/><Relationship Id="rId1727" Type="http://schemas.openxmlformats.org/officeDocument/2006/relationships/oleObject" Target="embeddings/oleObject94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e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emf"/><Relationship Id="rId168" Type="http://schemas.openxmlformats.org/officeDocument/2006/relationships/image" Target="media/image81.e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98.bin"/><Relationship Id="rId1780" Type="http://schemas.openxmlformats.org/officeDocument/2006/relationships/oleObject" Target="embeddings/oleObject993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e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emf"/><Relationship Id="rId1433" Type="http://schemas.openxmlformats.org/officeDocument/2006/relationships/oleObject" Target="embeddings/oleObject713.bin"/><Relationship Id="rId1640" Type="http://schemas.openxmlformats.org/officeDocument/2006/relationships/oleObject" Target="embeddings/oleObject860.bin"/><Relationship Id="rId1738" Type="http://schemas.openxmlformats.org/officeDocument/2006/relationships/oleObject" Target="embeddings/oleObject953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e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emf"/><Relationship Id="rId1500" Type="http://schemas.openxmlformats.org/officeDocument/2006/relationships/image" Target="media/image747.emf"/><Relationship Id="rId302" Type="http://schemas.openxmlformats.org/officeDocument/2006/relationships/image" Target="media/image148.e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emf"/><Relationship Id="rId1377" Type="http://schemas.openxmlformats.org/officeDocument/2006/relationships/oleObject" Target="embeddings/oleObject685.bin"/><Relationship Id="rId1584" Type="http://schemas.openxmlformats.org/officeDocument/2006/relationships/oleObject" Target="embeddings/oleObject806.bin"/><Relationship Id="rId1791" Type="http://schemas.openxmlformats.org/officeDocument/2006/relationships/oleObject" Target="embeddings/oleObject1004.bin"/><Relationship Id="rId1805" Type="http://schemas.openxmlformats.org/officeDocument/2006/relationships/oleObject" Target="embeddings/oleObject101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e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emf"/><Relationship Id="rId1651" Type="http://schemas.openxmlformats.org/officeDocument/2006/relationships/oleObject" Target="embeddings/oleObject871.bin"/><Relationship Id="rId246" Type="http://schemas.openxmlformats.org/officeDocument/2006/relationships/image" Target="media/image120.e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964.bin"/><Relationship Id="rId106" Type="http://schemas.openxmlformats.org/officeDocument/2006/relationships/image" Target="media/image50.e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e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oleObject" Target="embeddings/oleObject816.bin"/><Relationship Id="rId1609" Type="http://schemas.openxmlformats.org/officeDocument/2006/relationships/oleObject" Target="embeddings/oleObject829.bin"/><Relationship Id="rId1816" Type="http://schemas.openxmlformats.org/officeDocument/2006/relationships/fontTable" Target="fontTable.xml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emf"/><Relationship Id="rId1455" Type="http://schemas.openxmlformats.org/officeDocument/2006/relationships/oleObject" Target="embeddings/oleObject724.bin"/><Relationship Id="rId1662" Type="http://schemas.openxmlformats.org/officeDocument/2006/relationships/oleObject" Target="embeddings/oleObject882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emf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e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e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emf"/><Relationship Id="rId836" Type="http://schemas.openxmlformats.org/officeDocument/2006/relationships/image" Target="media/image415.e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93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emf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955.bin"/><Relationship Id="rId32" Type="http://schemas.openxmlformats.org/officeDocument/2006/relationships/image" Target="media/image13.emf"/><Relationship Id="rId1600" Type="http://schemas.openxmlformats.org/officeDocument/2006/relationships/oleObject" Target="embeddings/oleObject821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e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e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emf"/><Relationship Id="rId206" Type="http://schemas.openxmlformats.org/officeDocument/2006/relationships/image" Target="media/image100.e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e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emf"/><Relationship Id="rId1695" Type="http://schemas.openxmlformats.org/officeDocument/2006/relationships/oleObject" Target="embeddings/oleObject912.bin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oleObject" Target="embeddings/oleObject781.bin"/><Relationship Id="rId1762" Type="http://schemas.openxmlformats.org/officeDocument/2006/relationships/image" Target="media/image780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emf"/><Relationship Id="rId1622" Type="http://schemas.openxmlformats.org/officeDocument/2006/relationships/oleObject" Target="embeddings/oleObject842.bin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emf"/><Relationship Id="rId228" Type="http://schemas.openxmlformats.org/officeDocument/2006/relationships/image" Target="media/image111.e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e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emf"/><Relationship Id="rId502" Type="http://schemas.openxmlformats.org/officeDocument/2006/relationships/image" Target="media/image248.e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emf"/><Relationship Id="rId1577" Type="http://schemas.openxmlformats.org/officeDocument/2006/relationships/oleObject" Target="embeddings/oleObject801.bin"/><Relationship Id="rId1784" Type="http://schemas.openxmlformats.org/officeDocument/2006/relationships/oleObject" Target="embeddings/oleObject997.bin"/><Relationship Id="rId76" Type="http://schemas.openxmlformats.org/officeDocument/2006/relationships/image" Target="media/image35.e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oleObject" Target="embeddings/oleObject864.bin"/><Relationship Id="rId1504" Type="http://schemas.openxmlformats.org/officeDocument/2006/relationships/image" Target="media/image749.emf"/><Relationship Id="rId1711" Type="http://schemas.openxmlformats.org/officeDocument/2006/relationships/oleObject" Target="embeddings/oleObject927.bin"/><Relationship Id="rId292" Type="http://schemas.openxmlformats.org/officeDocument/2006/relationships/image" Target="media/image143.emf"/><Relationship Id="rId1809" Type="http://schemas.openxmlformats.org/officeDocument/2006/relationships/oleObject" Target="embeddings/oleObject1022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e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emf"/><Relationship Id="rId664" Type="http://schemas.openxmlformats.org/officeDocument/2006/relationships/image" Target="media/image329.e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820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e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e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e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emf"/><Relationship Id="rId1221" Type="http://schemas.openxmlformats.org/officeDocument/2006/relationships/oleObject" Target="embeddings/oleObject607.bin"/><Relationship Id="rId1666" Type="http://schemas.openxmlformats.org/officeDocument/2006/relationships/oleObject" Target="embeddings/oleObject886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emf"/><Relationship Id="rId1733" Type="http://schemas.openxmlformats.org/officeDocument/2006/relationships/oleObject" Target="embeddings/oleObject948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13.bin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e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e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e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oleObject" Target="embeddings/oleObject618.bin"/><Relationship Id="rId1590" Type="http://schemas.openxmlformats.org/officeDocument/2006/relationships/oleObject" Target="embeddings/oleObject811.bin"/><Relationship Id="rId1688" Type="http://schemas.openxmlformats.org/officeDocument/2006/relationships/oleObject" Target="embeddings/oleObject90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oleObject" Target="embeddings/oleObject774.bin"/><Relationship Id="rId1755" Type="http://schemas.openxmlformats.org/officeDocument/2006/relationships/oleObject" Target="embeddings/oleObject970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35.bin"/><Relationship Id="rId196" Type="http://schemas.openxmlformats.org/officeDocument/2006/relationships/image" Target="media/image95.e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e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428" Type="http://schemas.openxmlformats.org/officeDocument/2006/relationships/image" Target="media/image211.e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emf"/><Relationship Id="rId702" Type="http://schemas.openxmlformats.org/officeDocument/2006/relationships/image" Target="media/image348.e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emf"/><Relationship Id="rId1777" Type="http://schemas.openxmlformats.org/officeDocument/2006/relationships/oleObject" Target="embeddings/oleObject99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57.bin"/><Relationship Id="rId1704" Type="http://schemas.openxmlformats.org/officeDocument/2006/relationships/oleObject" Target="embeddings/oleObject920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e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e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3.e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emf"/><Relationship Id="rId1494" Type="http://schemas.openxmlformats.org/officeDocument/2006/relationships/image" Target="media/image744.emf"/><Relationship Id="rId1799" Type="http://schemas.openxmlformats.org/officeDocument/2006/relationships/oleObject" Target="embeddings/oleObject1012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e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emf"/><Relationship Id="rId1561" Type="http://schemas.openxmlformats.org/officeDocument/2006/relationships/oleObject" Target="embeddings/oleObject787.bin"/><Relationship Id="rId60" Type="http://schemas.openxmlformats.org/officeDocument/2006/relationships/image" Target="media/image27.e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e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6D3E9A-F4D5-461E-8307-A37E54E39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0</Pages>
  <Words>7346</Words>
  <Characters>41874</Characters>
  <Application>Microsoft Office Word</Application>
  <DocSecurity>0</DocSecurity>
  <Lines>348</Lines>
  <Paragraphs>98</Paragraphs>
  <ScaleCrop>false</ScaleCrop>
  <Company/>
  <LinksUpToDate>false</LinksUpToDate>
  <CharactersWithSpaces>49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郑 靖</cp:lastModifiedBy>
  <cp:revision>4</cp:revision>
  <dcterms:created xsi:type="dcterms:W3CDTF">2022-12-12T08:45:00Z</dcterms:created>
  <dcterms:modified xsi:type="dcterms:W3CDTF">2022-12-12T08:48:00Z</dcterms:modified>
</cp:coreProperties>
</file>